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80F1AC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>Самостоятельная работа № 2.</w:t>
      </w:r>
    </w:p>
    <w:p w14:paraId="01C41859" w14:textId="77777777" w:rsidR="00F77210" w:rsidRPr="007504FA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Тема: </w:t>
      </w:r>
      <w:r w:rsidRPr="00A91C03">
        <w:rPr>
          <w:rFonts w:ascii="Times New Roman" w:eastAsia="TimesNewRomanPS-BoldMT" w:hAnsi="Times New Roman" w:cs="Times New Roman"/>
          <w:b/>
          <w:bCs/>
          <w:sz w:val="28"/>
          <w:szCs w:val="28"/>
        </w:rPr>
        <w:t>Пространство элементарных событий</w:t>
      </w:r>
    </w:p>
    <w:p w14:paraId="5AE6BF09" w14:textId="77777777" w:rsidR="00F77210" w:rsidRPr="007504FA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613B98A8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>Теоретическая часть</w:t>
      </w:r>
    </w:p>
    <w:p w14:paraId="465C5473" w14:textId="77777777" w:rsidR="00F77210" w:rsidRPr="007504FA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F209D70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91C03">
        <w:rPr>
          <w:rFonts w:ascii="Times New Roman" w:eastAsia="TimesNewRomanPSMT" w:hAnsi="Times New Roman" w:cs="Times New Roman"/>
          <w:sz w:val="28"/>
          <w:szCs w:val="28"/>
        </w:rPr>
        <w:t>Исходными понятиями теории вероятностей являются понят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элементарного события и понятие пространства элементарных событий.</w:t>
      </w:r>
    </w:p>
    <w:p w14:paraId="0144AD7B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91C03">
        <w:rPr>
          <w:rFonts w:ascii="Times New Roman" w:eastAsia="TimesNewRomanPSMT" w:hAnsi="Times New Roman" w:cs="Times New Roman"/>
          <w:sz w:val="28"/>
          <w:szCs w:val="28"/>
        </w:rPr>
        <w:t>Стохастическим называют эксперимент, который можно повторить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сколь угодно раз в одних и тех же условиях и результат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которого нельзя заранее предугадать. Неразложимые, исключающ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друг друга исходы со стохастического эксперимента называют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элементарными событиями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. Совокупность всех элементарных событий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 xml:space="preserve">образует </w:t>
      </w:r>
      <w:r w:rsidRPr="00A91C0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ространство 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sym w:font="Symbol" w:char="F057"/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91C0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элементарных событий.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Подмножеств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 xml:space="preserve">пространства элементарных событий называют </w:t>
      </w:r>
      <w:r w:rsidRPr="00A91C0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лучайными событиями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 xml:space="preserve">и обозначают: </w:t>
      </w:r>
      <w:r w:rsidRPr="00A91C03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А, В, </w:t>
      </w:r>
      <w:proofErr w:type="gramStart"/>
      <w:r w:rsidRPr="00A91C03">
        <w:rPr>
          <w:rFonts w:ascii="Times New Roman" w:eastAsia="TimesNewRomanPS-ItalicMT" w:hAnsi="Times New Roman" w:cs="Times New Roman"/>
          <w:iCs/>
          <w:sz w:val="28"/>
          <w:szCs w:val="28"/>
        </w:rPr>
        <w:t>С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...</w:t>
      </w:r>
      <w:proofErr w:type="gramEnd"/>
      <w:r w:rsidRPr="00A91C03">
        <w:rPr>
          <w:rFonts w:ascii="Times New Roman" w:eastAsia="TimesNewRomanPSMT" w:hAnsi="Times New Roman" w:cs="Times New Roman"/>
          <w:sz w:val="28"/>
          <w:szCs w:val="28"/>
        </w:rPr>
        <w:t xml:space="preserve"> . Если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E"/>
      </w:r>
      <w:r w:rsidRPr="00A91C0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E"/>
      </w:r>
      <w:r w:rsidRPr="00A91C0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91C03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A91C0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т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 xml:space="preserve">говорят, что элементарные события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 xml:space="preserve"> благоприятствуют событию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.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Есл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исход эксперимента описывается элементарным событием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 xml:space="preserve">благоприятствующим событию </w:t>
      </w:r>
      <w:r w:rsidRPr="00A91C0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, т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говорят, что в данно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эксперименте событ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произошло. В противном случае говорят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что событ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91C0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A91C03">
        <w:rPr>
          <w:rFonts w:ascii="Times New Roman" w:eastAsia="TimesNewRomanPSMT" w:hAnsi="Times New Roman" w:cs="Times New Roman"/>
          <w:sz w:val="28"/>
          <w:szCs w:val="28"/>
        </w:rPr>
        <w:t>не произошло.</w:t>
      </w:r>
    </w:p>
    <w:p w14:paraId="42BFE85A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A3250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Пример.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Бросают игральную кость и наблюдают число очков, вы павших на верхней грани, тогд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={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 w:rsidRPr="004A325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1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=1,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 w:rsidRPr="004A325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=2,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 w:rsidRPr="004A325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=3,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 w:rsidRPr="004A325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4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=4,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 w:rsidRPr="004A325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5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=5,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 w:rsidRPr="004A325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6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=6}. Пусть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4A3250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означает, что в результате эксперимента выпало четное число очков, т. е. </w:t>
      </w:r>
      <w:r w:rsidRPr="004A3250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={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 w:rsidRPr="004A325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 w:rsidRPr="004A325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4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 w:rsidRPr="004A325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6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}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CC"/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. Далее, пусть в результате проведенного эксперимент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выпало 2 очка. Так как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77"/>
      </w:r>
      <w:r w:rsidRPr="004A3250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2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CE"/>
      </w:r>
      <w:r w:rsidRPr="004A3250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А,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то событие </w:t>
      </w:r>
      <w:r w:rsidRPr="004A3250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произошло.</w:t>
      </w:r>
    </w:p>
    <w:p w14:paraId="5741A607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4A3250">
        <w:rPr>
          <w:rFonts w:ascii="Times New Roman" w:eastAsia="TimesNewRomanPSMT" w:hAnsi="Times New Roman" w:cs="Times New Roman"/>
          <w:sz w:val="28"/>
          <w:szCs w:val="28"/>
        </w:rPr>
        <w:t>Объединение двух подмножеств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пространств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называетс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суммой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соответствующих событий и обозначаетс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+ </w:t>
      </w:r>
      <w:r>
        <w:rPr>
          <w:rFonts w:ascii="Times New Roman" w:eastAsia="TimesNewRomanPSMT" w:hAnsi="Times New Roman" w:cs="Times New Roman"/>
          <w:sz w:val="28"/>
          <w:szCs w:val="28"/>
        </w:rPr>
        <w:t>В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. Событ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+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происходит тогд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и только тогда, когда происходит событ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или событие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.</w:t>
      </w:r>
    </w:p>
    <w:p w14:paraId="0C8B3DFA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A3250">
        <w:rPr>
          <w:rFonts w:ascii="Times New Roman" w:eastAsia="TimesNewRomanPSMT" w:hAnsi="Times New Roman" w:cs="Times New Roman"/>
          <w:sz w:val="28"/>
          <w:szCs w:val="28"/>
        </w:rPr>
        <w:t>Пересечение двух подмножеств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пространств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,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называетс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роизведением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соответствующих событий и обозначается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В.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В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происходит тогда и только тогда, когда происходит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 xml:space="preserve">и событие </w:t>
      </w:r>
      <w:r w:rsidRPr="004A32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54D554B8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Разность двух подмножеств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пространств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>называетс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азностью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соответствующих событий и обозначается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>–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.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>Событ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>–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>происходит тогда и тольк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>тогда, когда происходит событ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,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но не происходит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171FF9D4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Дополнение подмножества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пространства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 называется событием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противоположным к событию А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, и обозначается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. Событие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происходит тогда и только тогда,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когда не происходит событие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.</w:t>
      </w:r>
    </w:p>
    <w:p w14:paraId="40BFEB78" w14:textId="77777777" w:rsidR="00F77210" w:rsidRPr="006270C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Симметрической разностью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двух событий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>называется событ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70C4">
        <w:rPr>
          <w:position w:val="-4"/>
        </w:rPr>
        <w:object w:dxaOrig="1640" w:dyaOrig="300" w14:anchorId="16B095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5pt" o:ole="">
            <v:imagedata r:id="rId8" o:title=""/>
          </v:shape>
          <o:OLEObject Type="Embed" ProgID="Equation.DSMT4" ShapeID="_x0000_i1025" DrawAspect="Content" ObjectID="_1733402836" r:id="rId9"/>
        </w:objec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1DB92FF1" w14:textId="77777777" w:rsidR="00F77210" w:rsidRPr="006270C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Если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CC"/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,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В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sym w:font="Symbol" w:char="F0CD"/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, то говорят, что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влечет событие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.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В этом случае если происходит событие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,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то происходит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.</w:t>
      </w:r>
    </w:p>
    <w:p w14:paraId="6470DFC1" w14:textId="77777777" w:rsidR="00F77210" w:rsidRPr="006270C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Событие, которое в результате эксперимента заведомо произойдет, называют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достоверным событием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и обозначают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Событие, которое в результате эксперимента заведомо не произойдет,  называют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невозможным событием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и обозначают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6"/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5944D996" w14:textId="77777777" w:rsidR="00F77210" w:rsidRPr="006270C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70C4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Если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В = 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C6"/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,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то события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6270C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6270C4">
        <w:rPr>
          <w:rFonts w:ascii="Times New Roman" w:eastAsia="TimesNewRomanPSMT" w:hAnsi="Times New Roman" w:cs="Times New Roman"/>
          <w:sz w:val="28"/>
          <w:szCs w:val="28"/>
        </w:rPr>
        <w:t>называются несовместными, в противном случае – совместными.</w:t>
      </w:r>
    </w:p>
    <w:p w14:paraId="415C2D9A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70C4">
        <w:rPr>
          <w:rFonts w:ascii="Times New Roman" w:eastAsia="TimesNewRomanPSMT" w:hAnsi="Times New Roman" w:cs="Times New Roman"/>
          <w:sz w:val="28"/>
          <w:szCs w:val="28"/>
        </w:rPr>
        <w:t xml:space="preserve">Операции над событиями удобно иллюстрировать диаграммами Эйлера – Венна (задача 7). </w:t>
      </w:r>
    </w:p>
    <w:p w14:paraId="084E4C2F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D775F">
        <w:rPr>
          <w:rFonts w:ascii="Times New Roman" w:eastAsia="TimesNewRomanPSMT" w:hAnsi="Times New Roman" w:cs="Times New Roman"/>
          <w:sz w:val="28"/>
          <w:szCs w:val="28"/>
        </w:rPr>
        <w:t xml:space="preserve">Пусть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I</w:t>
      </w:r>
      <w:r w:rsidRPr="002D775F">
        <w:rPr>
          <w:rFonts w:ascii="Times New Roman" w:eastAsia="TimesNewRomanPSMT" w:hAnsi="Times New Roman" w:cs="Times New Roman"/>
          <w:sz w:val="28"/>
          <w:szCs w:val="28"/>
        </w:rPr>
        <w:t>={</w:t>
      </w:r>
      <w:r>
        <w:rPr>
          <w:rFonts w:ascii="Times New Roman" w:eastAsia="TimesNewRomanPSMT" w:hAnsi="Times New Roman" w:cs="Times New Roman"/>
          <w:sz w:val="28"/>
          <w:szCs w:val="28"/>
        </w:rPr>
        <w:sym w:font="Symbol" w:char="F061"/>
      </w:r>
      <w:r w:rsidRPr="002D775F">
        <w:rPr>
          <w:rFonts w:ascii="Times New Roman" w:eastAsia="TimesNewRomanPSMT" w:hAnsi="Times New Roman" w:cs="Times New Roman"/>
          <w:sz w:val="28"/>
          <w:szCs w:val="28"/>
        </w:rPr>
        <w:t>} – некоторое множество индексов. Имеют место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D775F">
        <w:rPr>
          <w:rFonts w:ascii="Times New Roman" w:eastAsia="TimesNewRomanPSMT" w:hAnsi="Times New Roman" w:cs="Times New Roman"/>
          <w:sz w:val="28"/>
          <w:szCs w:val="28"/>
        </w:rPr>
        <w:t>формулы двойственности:</w:t>
      </w:r>
    </w:p>
    <w:p w14:paraId="3ECD5561" w14:textId="77777777" w:rsidR="00F77210" w:rsidRPr="001728D5" w:rsidRDefault="00F77210" w:rsidP="00F77210">
      <w:pPr>
        <w:pStyle w:val="MTDisplayEquation"/>
        <w:rPr>
          <w:i w:val="0"/>
        </w:rPr>
      </w:pPr>
      <w:r w:rsidRPr="00F77210">
        <w:tab/>
      </w:r>
      <w:r w:rsidRPr="001728D5">
        <w:rPr>
          <w:position w:val="-22"/>
          <w:lang w:val="en-US"/>
        </w:rPr>
        <w:object w:dxaOrig="1420" w:dyaOrig="499" w14:anchorId="0F70D6DC">
          <v:shape id="_x0000_i1026" type="#_x0000_t75" style="width:70.5pt;height:24.75pt" o:ole="">
            <v:imagedata r:id="rId10" o:title=""/>
          </v:shape>
          <o:OLEObject Type="Embed" ProgID="Equation.DSMT4" ShapeID="_x0000_i1026" DrawAspect="Content" ObjectID="_1733402837" r:id="rId11"/>
        </w:object>
      </w:r>
      <w:r w:rsidRPr="001728D5">
        <w:rPr>
          <w:i w:val="0"/>
        </w:rPr>
        <w:t xml:space="preserve">,   </w:t>
      </w:r>
      <w:r w:rsidRPr="001728D5">
        <w:rPr>
          <w:position w:val="-22"/>
          <w:lang w:val="en-US"/>
        </w:rPr>
        <w:object w:dxaOrig="1420" w:dyaOrig="499" w14:anchorId="76EF7E86">
          <v:shape id="_x0000_i1027" type="#_x0000_t75" style="width:70.5pt;height:24.75pt" o:ole="">
            <v:imagedata r:id="rId12" o:title=""/>
          </v:shape>
          <o:OLEObject Type="Embed" ProgID="Equation.DSMT4" ShapeID="_x0000_i1027" DrawAspect="Content" ObjectID="_1733402838" r:id="rId13"/>
        </w:object>
      </w:r>
      <w:r w:rsidRPr="001728D5">
        <w:rPr>
          <w:i w:val="0"/>
        </w:rPr>
        <w:t>.</w:t>
      </w:r>
    </w:p>
    <w:p w14:paraId="66514DD1" w14:textId="77777777" w:rsidR="00F77210" w:rsidRPr="00FE2C63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D775F">
        <w:rPr>
          <w:rFonts w:ascii="Times New Roman" w:eastAsia="TimesNewRomanPSMT" w:hAnsi="Times New Roman" w:cs="Times New Roman"/>
          <w:sz w:val="28"/>
          <w:szCs w:val="28"/>
        </w:rPr>
        <w:t>Если рассматриваемое событие произошло, поставим ему в соответствие</w:t>
      </w:r>
      <w:r w:rsidRPr="001728D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D775F">
        <w:rPr>
          <w:rFonts w:ascii="Times New Roman" w:eastAsia="TimesNewRomanPSMT" w:hAnsi="Times New Roman" w:cs="Times New Roman"/>
          <w:sz w:val="28"/>
          <w:szCs w:val="28"/>
        </w:rPr>
        <w:t>цифру 1, а если не произошло</w:t>
      </w:r>
      <w:r w:rsidRPr="001728D5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2D775F">
        <w:rPr>
          <w:rFonts w:ascii="Times New Roman" w:eastAsia="TimesNewRomanPSMT" w:hAnsi="Times New Roman" w:cs="Times New Roman"/>
          <w:sz w:val="28"/>
          <w:szCs w:val="28"/>
        </w:rPr>
        <w:t>цифру 0. Используя</w:t>
      </w:r>
      <w:r w:rsidRPr="001728D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D775F">
        <w:rPr>
          <w:rFonts w:ascii="Times New Roman" w:eastAsia="TimesNewRomanPSMT" w:hAnsi="Times New Roman" w:cs="Times New Roman"/>
          <w:sz w:val="28"/>
          <w:szCs w:val="28"/>
        </w:rPr>
        <w:t>данные выше определения, получим следующие таблицы операций</w:t>
      </w:r>
      <w:r w:rsidRPr="001728D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D775F">
        <w:rPr>
          <w:rFonts w:ascii="Times New Roman" w:eastAsia="TimesNewRomanPSMT" w:hAnsi="Times New Roman" w:cs="Times New Roman"/>
          <w:sz w:val="28"/>
          <w:szCs w:val="28"/>
        </w:rPr>
        <w:t>над событиями:</w:t>
      </w:r>
    </w:p>
    <w:p w14:paraId="58233420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CD5DB41" wp14:editId="13494121">
            <wp:extent cx="5549900" cy="11849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38A5D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0C2FEA5B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>Практическая часть</w:t>
      </w:r>
    </w:p>
    <w:p w14:paraId="253E4CFF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621CA55B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0</w:t>
      </w:r>
    </w:p>
    <w:p w14:paraId="00008248" w14:textId="77777777" w:rsidR="00F77210" w:rsidRPr="00FE2C63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2C63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1. </w:t>
      </w:r>
      <w:r w:rsidRPr="00FE2C63">
        <w:rPr>
          <w:rFonts w:ascii="Times New Roman" w:eastAsia="TimesNewRomanPSMT" w:hAnsi="Times New Roman" w:cs="Times New Roman"/>
          <w:sz w:val="28"/>
          <w:szCs w:val="28"/>
        </w:rPr>
        <w:t>Игральная кость подбрасывается два раза. Описать пространство элементарных событий, если наблюдается произведение выпавших на верхних гранях очков.</w:t>
      </w:r>
    </w:p>
    <w:p w14:paraId="2E92BF0D" w14:textId="77777777" w:rsidR="00F77210" w:rsidRPr="00FE2C63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2C6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ешение</w:t>
      </w:r>
      <w:r w:rsidRPr="00FE2C63">
        <w:rPr>
          <w:rFonts w:ascii="Times New Roman" w:eastAsia="TimesNewRomanPSMT" w:hAnsi="Times New Roman" w:cs="Times New Roman"/>
          <w:sz w:val="28"/>
          <w:szCs w:val="28"/>
        </w:rPr>
        <w:t>. При подбрасывании два раза шестигранного кубика возможны следующие произведения:</w:t>
      </w:r>
    </w:p>
    <w:p w14:paraId="4EB826B9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C5453C5" wp14:editId="4A1EA307">
            <wp:extent cx="5518150" cy="2131060"/>
            <wp:effectExtent l="0" t="0" r="635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213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B25609" w14:textId="77777777" w:rsidR="00F77210" w:rsidRPr="00823001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E2C63">
        <w:rPr>
          <w:rFonts w:ascii="Times New Roman" w:eastAsia="TimesNewRomanPSMT" w:hAnsi="Times New Roman" w:cs="Times New Roman"/>
          <w:sz w:val="28"/>
          <w:szCs w:val="28"/>
        </w:rPr>
        <w:t xml:space="preserve">Пространство элементарных событий в данном эксперименте будет состоять из 18 элементов: </w:t>
      </w:r>
      <w:r w:rsidRPr="004A3250">
        <w:rPr>
          <w:rFonts w:ascii="Times New Roman" w:eastAsia="TimesNewRomanPSMT" w:hAnsi="Times New Roman" w:cs="Times New Roman"/>
          <w:sz w:val="28"/>
          <w:szCs w:val="28"/>
        </w:rPr>
        <w:sym w:font="Symbol" w:char="F057"/>
      </w:r>
      <w:r w:rsidRPr="00FE2C63">
        <w:rPr>
          <w:rFonts w:ascii="Times New Roman" w:eastAsia="TimesNewRomanPSMT" w:hAnsi="Times New Roman" w:cs="Times New Roman"/>
          <w:sz w:val="28"/>
          <w:szCs w:val="28"/>
        </w:rPr>
        <w:t xml:space="preserve"> = {1, 2, 3, 4, 5, 6 , 8 , 9, 10, 12, 15, 16, 18, 20, 24, 25, 30, 36}.</w:t>
      </w:r>
    </w:p>
    <w:p w14:paraId="199B4E0B" w14:textId="77777777" w:rsidR="00F77210" w:rsidRPr="00823001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23001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2.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Монета подбрасывается до появления набора (решка, орел).  Описать пространство элементарных событий, если разрешается делать не более семи подбрасываний.</w:t>
      </w:r>
    </w:p>
    <w:p w14:paraId="760DCD5E" w14:textId="77777777" w:rsidR="00F77210" w:rsidRPr="00823001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Пространство элементарных событий будет состоять из 29 элементов (Р означает появление решки, О – появление орла):</w:t>
      </w:r>
    </w:p>
    <w:p w14:paraId="0A8C7308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4612421" wp14:editId="6DB3BEA2">
            <wp:extent cx="5478145" cy="2106930"/>
            <wp:effectExtent l="0" t="0" r="8255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210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25B254" w14:textId="77777777" w:rsidR="00F77210" w:rsidRPr="00823001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23001">
        <w:rPr>
          <w:rFonts w:ascii="Times New Roman" w:eastAsia="TimesNewRomanPSMT" w:hAnsi="Times New Roman" w:cs="Times New Roman"/>
          <w:sz w:val="28"/>
          <w:szCs w:val="28"/>
        </w:rPr>
        <w:t>Заметим, что результат седьмого подбрасывания монеты не существен.</w:t>
      </w:r>
    </w:p>
    <w:p w14:paraId="463711BD" w14:textId="77777777" w:rsidR="00F77210" w:rsidRPr="00823001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23001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3.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Записать словесно противоположное и несовместное события для </w: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А</w:t>
      </w:r>
      <w:proofErr w:type="gramStart"/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=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{</w:t>
      </w:r>
      <w:proofErr w:type="gramEnd"/>
      <w:r w:rsidRPr="00823001">
        <w:rPr>
          <w:rFonts w:ascii="Times New Roman" w:eastAsia="TimesNewRomanPSMT" w:hAnsi="Times New Roman" w:cs="Times New Roman"/>
          <w:sz w:val="28"/>
          <w:szCs w:val="28"/>
        </w:rPr>
        <w:t>Не более трех учеников данной школы участвовали в конкурсе}.</w:t>
      </w:r>
    </w:p>
    <w:p w14:paraId="49B0559A" w14:textId="77777777" w:rsidR="00F77210" w:rsidRPr="006049CC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А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={Более трех учеников данной школы участвовали в конкурсе}, </w: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В=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{Пятеро учеников данной школы участвовали в конкурсе} и </w: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АВ=</w: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sym w:font="Symbol" w:char="F0C6"/>
      </w:r>
      <w:r w:rsidRPr="006049CC">
        <w:rPr>
          <w:rFonts w:ascii="Times New Roman" w:eastAsia="TimesNewRomanPS-ItalicMT" w:hAnsi="Times New Roman" w:cs="Times New Roman"/>
          <w:iCs/>
          <w:sz w:val="28"/>
          <w:szCs w:val="28"/>
        </w:rPr>
        <w:t>.</w:t>
      </w:r>
    </w:p>
    <w:p w14:paraId="0CD0DBE6" w14:textId="77777777" w:rsidR="00F77210" w:rsidRPr="002A580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823001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4.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Судно имеет две турбины. Событие 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Первая турбина судна имеет неисправность}, а событие 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{Вторая турбина судна неисправна}. Что означают события </w:t>
      </w:r>
      <w:r w:rsidRPr="00823001">
        <w:rPr>
          <w:position w:val="-4"/>
        </w:rPr>
        <w:object w:dxaOrig="520" w:dyaOrig="320" w14:anchorId="23A532FB">
          <v:shape id="_x0000_i1028" type="#_x0000_t75" style="width:26.25pt;height:16.5pt" o:ole="">
            <v:imagedata r:id="rId17" o:title=""/>
          </v:shape>
          <o:OLEObject Type="Embed" ProgID="Equation.DSMT4" ShapeID="_x0000_i1028" DrawAspect="Content" ObjectID="_1733402839" r:id="rId1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13A190D7">
          <v:shape id="_x0000_i1029" type="#_x0000_t75" style="width:31.5pt;height:16.5pt" o:ole="">
            <v:imagedata r:id="rId19" o:title=""/>
          </v:shape>
          <o:OLEObject Type="Embed" ProgID="Equation.DSMT4" ShapeID="_x0000_i1029" DrawAspect="Content" ObjectID="_1733402840" r:id="rId20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383E50C9">
          <v:shape id="_x0000_i1030" type="#_x0000_t75" style="width:31.5pt;height:16.5pt" o:ole="">
            <v:imagedata r:id="rId21" o:title=""/>
          </v:shape>
          <o:OLEObject Type="Embed" ProgID="Equation.DSMT4" ShapeID="_x0000_i1030" DrawAspect="Content" ObjectID="_1733402841" r:id="rId2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49AE1034">
          <v:shape id="_x0000_i1031" type="#_x0000_t75" style="width:26.25pt;height:16.5pt" o:ole="">
            <v:imagedata r:id="rId23" o:title=""/>
          </v:shape>
          <o:OLEObject Type="Embed" ProgID="Equation.DSMT4" ShapeID="_x0000_i1031" DrawAspect="Content" ObjectID="_1733402842" r:id="rId2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4390D00F" w14:textId="77777777" w:rsidR="00F77210" w:rsidRPr="004C084C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ешение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: В данном эксперименте возможны четыре элементарных исхода 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r w:rsidRPr="00A25C13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</w:t>
      </w:r>
      <w:proofErr w:type="gramStart"/>
      <w:r w:rsidRPr="00823001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Обе турбины исправны}, 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r w:rsidRPr="002A580F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{Первая турбина исправна,</w:t>
      </w:r>
      <w:r w:rsidRPr="002A580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а вторая – неисправна}, 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r w:rsidRPr="002A580F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3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{Первая турбина неисправна,</w:t>
      </w:r>
      <w:r w:rsidRPr="002A580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а вторая – исправна}, 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r w:rsidRPr="002A580F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4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{Обе</w:t>
      </w:r>
      <w:r w:rsidRPr="002A580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турбины неисправны}. Событие</w:t>
      </w:r>
      <w:r w:rsidRPr="004C08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Е</w:t>
      </w:r>
      <w:r w:rsidRPr="002A580F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3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+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r w:rsidRPr="002A580F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4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,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а событие 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Е</w:t>
      </w:r>
      <w:r w:rsidRPr="002A580F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+Е</w:t>
      </w:r>
      <w:r w:rsidRPr="002A580F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4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4C08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C084C">
        <w:rPr>
          <w:position w:val="-12"/>
        </w:rPr>
        <w:object w:dxaOrig="1080" w:dyaOrig="360" w14:anchorId="35B064EC">
          <v:shape id="_x0000_i1032" type="#_x0000_t75" style="width:54pt;height:18pt" o:ole="">
            <v:imagedata r:id="rId25" o:title=""/>
          </v:shape>
          <o:OLEObject Type="Embed" ProgID="Equation.DSMT4" ShapeID="_x0000_i1032" DrawAspect="Content" ObjectID="_1733402843" r:id="rId26"/>
        </w:object>
      </w:r>
      <w:r w:rsidRPr="004C084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тогда</w:t>
      </w:r>
      <w:r w:rsidRPr="004C08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C084C">
        <w:rPr>
          <w:position w:val="-12"/>
        </w:rPr>
        <w:object w:dxaOrig="2020" w:dyaOrig="400" w14:anchorId="4B1C76E5">
          <v:shape id="_x0000_i1033" type="#_x0000_t75" style="width:100.5pt;height:20.25pt" o:ole="">
            <v:imagedata r:id="rId27" o:title=""/>
          </v:shape>
          <o:OLEObject Type="Embed" ProgID="Equation.DSMT4" ShapeID="_x0000_i1033" DrawAspect="Content" ObjectID="_1733402844" r:id="rId28"/>
        </w:objec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23001">
        <w:rPr>
          <w:rFonts w:ascii="Times New Roman" w:eastAsia="TimesNewRomanPS-BoldMT" w:hAnsi="Times New Roman" w:cs="Times New Roman"/>
          <w:b/>
          <w:bCs/>
          <w:sz w:val="28"/>
          <w:szCs w:val="28"/>
        </w:rPr>
        <w:t>{</w:t>
      </w:r>
      <w:r w:rsidRPr="002A580F">
        <w:rPr>
          <w:rFonts w:ascii="Times New Roman" w:eastAsia="TimesNewRomanPS-BoldMT" w:hAnsi="Times New Roman" w:cs="Times New Roman"/>
          <w:bCs/>
          <w:sz w:val="28"/>
          <w:szCs w:val="28"/>
        </w:rPr>
        <w:t>Хотя</w:t>
      </w:r>
      <w:r w:rsidRPr="00823001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бы одна турбина судна</w:t>
      </w:r>
      <w:r w:rsidRPr="004C08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исправна}. Событие</w:t>
      </w:r>
      <w:r w:rsidRPr="004C08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C084C">
        <w:rPr>
          <w:position w:val="-12"/>
        </w:rPr>
        <w:object w:dxaOrig="1240" w:dyaOrig="400" w14:anchorId="1E09FBC5">
          <v:shape id="_x0000_i1034" type="#_x0000_t75" style="width:62.25pt;height:20.25pt" o:ole="">
            <v:imagedata r:id="rId29" o:title=""/>
          </v:shape>
          <o:OLEObject Type="Embed" ProgID="Equation.DSMT4" ShapeID="_x0000_i1034" DrawAspect="Content" ObjectID="_1733402845" r:id="rId30"/>
        </w:object>
      </w:r>
      <w:r w:rsidRPr="004C084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4C084C">
        <w:rPr>
          <w:position w:val="-12"/>
        </w:rPr>
        <w:object w:dxaOrig="1219" w:dyaOrig="400" w14:anchorId="000C8079">
          <v:shape id="_x0000_i1035" type="#_x0000_t75" style="width:60.75pt;height:20.25pt" o:ole="">
            <v:imagedata r:id="rId31" o:title=""/>
          </v:shape>
          <o:OLEObject Type="Embed" ProgID="Equation.DSMT4" ShapeID="_x0000_i1035" DrawAspect="Content" ObjectID="_1733402846" r:id="rId32"/>
        </w:object>
      </w:r>
      <w:r w:rsidRPr="004C084C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тогда </w:t>
      </w:r>
      <w:r w:rsidRPr="004C084C">
        <w:rPr>
          <w:position w:val="-12"/>
        </w:rPr>
        <w:object w:dxaOrig="2860" w:dyaOrig="400" w14:anchorId="7AA95581">
          <v:shape id="_x0000_i1036" type="#_x0000_t75" style="width:142.5pt;height:20.25pt" o:ole="">
            <v:imagedata r:id="rId33" o:title=""/>
          </v:shape>
          <o:OLEObject Type="Embed" ProgID="Equation.DSMT4" ShapeID="_x0000_i1036" DrawAspect="Content" ObjectID="_1733402847" r:id="rId34"/>
        </w:objec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Аналогично, событие </w:t>
      </w:r>
      <w:r w:rsidRPr="004C084C">
        <w:rPr>
          <w:position w:val="-12"/>
        </w:rPr>
        <w:object w:dxaOrig="1900" w:dyaOrig="400" w14:anchorId="4D4234DE">
          <v:shape id="_x0000_i1037" type="#_x0000_t75" style="width:95.25pt;height:20.25pt" o:ole="">
            <v:imagedata r:id="rId35" o:title=""/>
          </v:shape>
          <o:OLEObject Type="Embed" ProgID="Equation.DSMT4" ShapeID="_x0000_i1037" DrawAspect="Content" ObjectID="_1733402848" r:id="rId36"/>
        </w:objec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=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{Обе турбины исправны}.</w:t>
      </w:r>
    </w:p>
    <w:p w14:paraId="258AB08F" w14:textId="77777777" w:rsidR="00F77210" w:rsidRPr="004C084C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23001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5.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Из урны, содержащей белые и черные шары, наудачу</w:t>
      </w:r>
      <w:r w:rsidRPr="004C08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извлекаются одновременно два шара. Событие</w:t>
      </w:r>
      <w:r w:rsidRPr="004C08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= {Хотя бы </w:t>
      </w:r>
      <w:proofErr w:type="gramStart"/>
      <w:r w:rsidRPr="00823001">
        <w:rPr>
          <w:rFonts w:ascii="Times New Roman" w:eastAsia="TimesNewRomanPSMT" w:hAnsi="Times New Roman" w:cs="Times New Roman"/>
          <w:sz w:val="28"/>
          <w:szCs w:val="28"/>
        </w:rPr>
        <w:t>один</w:t>
      </w:r>
      <w:r w:rsidRPr="004C084C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извлеченный</w:t>
      </w:r>
      <w:proofErr w:type="gramEnd"/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 шар белый}, а событие 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4C084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2300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{Извлечены черные шары}.</w:t>
      </w:r>
    </w:p>
    <w:p w14:paraId="54A42102" w14:textId="77777777" w:rsidR="00F77210" w:rsidRPr="0094127D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620" w:dyaOrig="260" w14:anchorId="7FF30BA0">
          <v:shape id="_x0000_i1038" type="#_x0000_t75" style="width:31.5pt;height:13.5pt" o:ole="">
            <v:imagedata r:id="rId37" o:title=""/>
          </v:shape>
          <o:OLEObject Type="Embed" ProgID="Equation.DSMT4" ShapeID="_x0000_i1038" DrawAspect="Content" ObjectID="_1733402849" r:id="rId3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2A11F74E">
          <v:shape id="_x0000_i1039" type="#_x0000_t75" style="width:26.25pt;height:13.5pt" o:ole="">
            <v:imagedata r:id="rId39" o:title=""/>
          </v:shape>
          <o:OLEObject Type="Embed" ProgID="Equation.DSMT4" ShapeID="_x0000_i1039" DrawAspect="Content" ObjectID="_1733402850" r:id="rId40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0E4940AF">
          <v:shape id="_x0000_i1040" type="#_x0000_t75" style="width:27pt;height:13.5pt" o:ole="">
            <v:imagedata r:id="rId41" o:title=""/>
          </v:shape>
          <o:OLEObject Type="Embed" ProgID="Equation.DSMT4" ShapeID="_x0000_i1040" DrawAspect="Content" ObjectID="_1733402851" r:id="rId42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2B4328C8">
          <v:shape id="_x0000_i1041" type="#_x0000_t75" style="width:30pt;height:13.5pt" o:ole="">
            <v:imagedata r:id="rId43" o:title=""/>
          </v:shape>
          <o:OLEObject Type="Embed" ProgID="Equation.DSMT4" ShapeID="_x0000_i1041" DrawAspect="Content" ObjectID="_1733402852" r:id="rId44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4A8044C4">
          <v:shape id="_x0000_i1042" type="#_x0000_t75" style="width:30pt;height:13.5pt" o:ole="">
            <v:imagedata r:id="rId45" o:title=""/>
          </v:shape>
          <o:OLEObject Type="Embed" ProgID="Equation.DSMT4" ShapeID="_x0000_i1042" DrawAspect="Content" ObjectID="_1733402853" r:id="rId46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35DAF150">
          <v:shape id="_x0000_i1043" type="#_x0000_t75" style="width:12pt;height:16.5pt" o:ole="">
            <v:imagedata r:id="rId47" o:title=""/>
          </v:shape>
          <o:OLEObject Type="Embed" ProgID="Equation.DSMT4" ShapeID="_x0000_i1043" DrawAspect="Content" ObjectID="_1733402854" r:id="rId48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2B68694C">
          <v:shape id="_x0000_i1044" type="#_x0000_t75" style="width:12pt;height:16.5pt" o:ole="">
            <v:imagedata r:id="rId49" o:title=""/>
          </v:shape>
          <o:OLEObject Type="Embed" ProgID="Equation.DSMT4" ShapeID="_x0000_i1044" DrawAspect="Content" ObjectID="_1733402855" r:id="rId5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3793395F" w14:textId="77777777" w:rsidR="00F77210" w:rsidRPr="001B7892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В данном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эксперименте возможны три элементарных исхода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r w:rsidRPr="0094127D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</w:t>
      </w:r>
      <w:proofErr w:type="gramStart"/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Оба извлеченных шара черные},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r w:rsidRPr="0094127D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{Извлеченные шары разных цветов}, </w:t>
      </w:r>
      <w:r w:rsidRPr="0094127D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E</w:t>
      </w:r>
      <w:r w:rsidRPr="0094127D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3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={Оба извлеченных шара белые}. Событие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=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r w:rsidRPr="0094127D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+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r w:rsidRPr="0094127D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3</w:t>
      </w:r>
      <w:r w:rsidRPr="0094127D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а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 = Е</w:t>
      </w:r>
      <w:r w:rsidRPr="0094127D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, тогда </w:t>
      </w:r>
      <w:r w:rsidRPr="004C084C">
        <w:rPr>
          <w:position w:val="-12"/>
        </w:rPr>
        <w:object w:dxaOrig="2600" w:dyaOrig="360" w14:anchorId="5F9C5D47">
          <v:shape id="_x0000_i1045" type="#_x0000_t75" style="width:130.5pt;height:18pt" o:ole="">
            <v:imagedata r:id="rId51" o:title=""/>
          </v:shape>
          <o:OLEObject Type="Embed" ProgID="Equation.DSMT4" ShapeID="_x0000_i1045" DrawAspect="Content" ObjectID="_1733402856" r:id="rId52"/>
        </w:object>
      </w:r>
      <w:r w:rsidRPr="0094127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 достоверное событие,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В=</w: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sym w:font="Symbol" w:char="F0C6"/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4127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–</w:t>
      </w:r>
      <w:r w:rsidRPr="00BC3C4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невозможное событие,</w:t>
      </w:r>
      <w:r w:rsidRPr="00BC3C4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C3C43">
        <w:rPr>
          <w:position w:val="-4"/>
        </w:rPr>
        <w:object w:dxaOrig="1120" w:dyaOrig="279" w14:anchorId="0CB35060">
          <v:shape id="_x0000_i1046" type="#_x0000_t75" style="width:55.5pt;height:13.5pt" o:ole="">
            <v:imagedata r:id="rId53" o:title=""/>
          </v:shape>
          <o:OLEObject Type="Embed" ProgID="Equation.DSMT4" ShapeID="_x0000_i1046" DrawAspect="Content" ObjectID="_1733402857" r:id="rId54"/>
        </w:objec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, </w:t>
      </w:r>
      <w:r w:rsidRPr="00BC3C43">
        <w:rPr>
          <w:position w:val="-4"/>
        </w:rPr>
        <w:object w:dxaOrig="1120" w:dyaOrig="279" w14:anchorId="561F35B6">
          <v:shape id="_x0000_i1047" type="#_x0000_t75" style="width:55.5pt;height:13.5pt" o:ole="">
            <v:imagedata r:id="rId55" o:title=""/>
          </v:shape>
          <o:OLEObject Type="Embed" ProgID="Equation.DSMT4" ShapeID="_x0000_i1047" DrawAspect="Content" ObjectID="_1733402858" r:id="rId56"/>
        </w:objec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,</w:t>
      </w:r>
      <w:r w:rsidRPr="00BC3C4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C084C">
        <w:rPr>
          <w:position w:val="-12"/>
        </w:rPr>
        <w:object w:dxaOrig="2520" w:dyaOrig="360" w14:anchorId="065C61DC">
          <v:shape id="_x0000_i1048" type="#_x0000_t75" style="width:126pt;height:18pt" o:ole="">
            <v:imagedata r:id="rId57" o:title=""/>
          </v:shape>
          <o:OLEObject Type="Embed" ProgID="Equation.DSMT4" ShapeID="_x0000_i1048" DrawAspect="Content" ObjectID="_1733402859" r:id="rId58"/>
        </w:objec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4C084C">
        <w:rPr>
          <w:position w:val="-12"/>
        </w:rPr>
        <w:object w:dxaOrig="1219" w:dyaOrig="420" w14:anchorId="2122E720">
          <v:shape id="_x0000_i1049" type="#_x0000_t75" style="width:60.75pt;height:21pt" o:ole="">
            <v:imagedata r:id="rId59" o:title=""/>
          </v:shape>
          <o:OLEObject Type="Embed" ProgID="Equation.DSMT4" ShapeID="_x0000_i1049" DrawAspect="Content" ObjectID="_1733402860" r:id="rId60"/>
        </w:objec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, </w:t>
      </w:r>
      <w:r w:rsidRPr="004C084C">
        <w:rPr>
          <w:position w:val="-12"/>
        </w:rPr>
        <w:object w:dxaOrig="1700" w:dyaOrig="400" w14:anchorId="530984ED">
          <v:shape id="_x0000_i1050" type="#_x0000_t75" style="width:85.5pt;height:20.25pt" o:ole="">
            <v:imagedata r:id="rId61" o:title=""/>
          </v:shape>
          <o:OLEObject Type="Embed" ProgID="Equation.DSMT4" ShapeID="_x0000_i1050" DrawAspect="Content" ObjectID="_1733402861" r:id="rId62"/>
        </w:objec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260CBDB7" w14:textId="77777777" w:rsidR="007B71BA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B7892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6.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Дана электрическая цепь с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элементами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1B7892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,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с, d.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={Вышел</w:t>
      </w:r>
      <w:r w:rsidRPr="00E76E4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из строя элемент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={Вышел из строя элемент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4A6020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=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=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}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Записать </w:t>
      </w:r>
      <w:proofErr w:type="gramStart"/>
      <w:r w:rsidRPr="001B7892">
        <w:rPr>
          <w:rFonts w:ascii="Times New Roman" w:eastAsia="TimesNewRomanPSMT" w:hAnsi="Times New Roman" w:cs="Times New Roman"/>
          <w:sz w:val="28"/>
          <w:szCs w:val="28"/>
        </w:rPr>
        <w:t>алгебраически</w:t>
      </w:r>
      <w:r w:rsidRPr="0011092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 событие</w:t>
      </w:r>
      <w:proofErr w:type="gramEnd"/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Е =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{Разрыв цепи}: </w:t>
      </w:r>
    </w:p>
    <w:p w14:paraId="51D6E4E7" w14:textId="77777777" w:rsidR="007B71BA" w:rsidRDefault="007B71BA" w:rsidP="007B71BA">
      <w:pPr>
        <w:rPr>
          <w:rFonts w:ascii="Times New Roman" w:eastAsia="TimesNewRomanPSMT" w:hAnsi="Times New Roman" w:cs="Times New Roman"/>
          <w:sz w:val="28"/>
          <w:szCs w:val="28"/>
        </w:rPr>
      </w:pPr>
    </w:p>
    <w:p w14:paraId="3C186070" w14:textId="77777777" w:rsidR="00F77210" w:rsidRPr="007B71BA" w:rsidRDefault="007B71BA" w:rsidP="007B71BA">
      <w:pPr>
        <w:tabs>
          <w:tab w:val="left" w:pos="2295"/>
        </w:tabs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ab/>
      </w:r>
    </w:p>
    <w:p w14:paraId="0E387F75" w14:textId="77777777" w:rsidR="00F77210" w:rsidRPr="0094127D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F3D4AD2" wp14:editId="5D6C2225">
            <wp:extent cx="5478145" cy="1701800"/>
            <wp:effectExtent l="0" t="0" r="825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7E6C05" w14:textId="77777777" w:rsidR="00F77210" w:rsidRPr="001B7892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4A6020">
        <w:rPr>
          <w:rFonts w:ascii="Times New Roman" w:eastAsia="TimesNewRomanPS-ItalicMT" w:hAnsi="Times New Roman" w:cs="Times New Roman"/>
          <w:iCs/>
          <w:sz w:val="28"/>
          <w:szCs w:val="28"/>
        </w:rPr>
        <w:t>А)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Выход из строя элемента</w:t>
      </w:r>
      <w:r w:rsidRPr="004A60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«с»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не влияет на работу цепи в целом. Следовательно, цепь будет иметь разрыв в случаях одновременного выхода из строя либо</w:t>
      </w:r>
      <w:r w:rsidRPr="004A60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элементов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«а»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«d»,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либо элементов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«b»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«d»</w:t>
      </w:r>
      <w:r w:rsidRPr="004A6020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т.е.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r w:rsidRPr="004A602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D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+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D.</w:t>
      </w:r>
    </w:p>
    <w:p w14:paraId="1502BE5B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Более детально алгебраическую запись события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Е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можно получить так. Пространство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элементарных событий будет состоять из 2</w:t>
      </w:r>
      <w:r w:rsidRPr="004A6020">
        <w:rPr>
          <w:rFonts w:ascii="Times New Roman" w:eastAsia="TimesNewRomanPSMT" w:hAnsi="Times New Roman" w:cs="Times New Roman"/>
          <w:sz w:val="28"/>
          <w:szCs w:val="28"/>
          <w:vertAlign w:val="superscript"/>
        </w:rPr>
        <w:t>4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 = 16 элементов:</w:t>
      </w:r>
    </w:p>
    <w:p w14:paraId="254D67ED" w14:textId="77777777" w:rsidR="00F77210" w:rsidRPr="0094127D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866C6B3" wp14:editId="39E19207">
            <wp:extent cx="5518150" cy="4730750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473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8B1C9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1B7892">
        <w:rPr>
          <w:rFonts w:ascii="Times New Roman" w:eastAsia="TimesNewRomanPSMT" w:hAnsi="Times New Roman" w:cs="Times New Roman"/>
          <w:sz w:val="28"/>
          <w:szCs w:val="28"/>
        </w:rPr>
        <w:t>Тогда</w:t>
      </w:r>
    </w:p>
    <w:p w14:paraId="6DE938D2" w14:textId="77777777" w:rsidR="00F77210" w:rsidRDefault="00F77210" w:rsidP="00F77210">
      <w:pPr>
        <w:pStyle w:val="MTDisplayEquation"/>
        <w:jc w:val="center"/>
        <w:rPr>
          <w:lang w:val="en-US"/>
        </w:rPr>
      </w:pPr>
      <w:r w:rsidRPr="004A6020">
        <w:rPr>
          <w:position w:val="-6"/>
          <w:lang w:val="en-US"/>
        </w:rPr>
        <w:object w:dxaOrig="6480" w:dyaOrig="360" w14:anchorId="1DABD795">
          <v:shape id="_x0000_i1051" type="#_x0000_t75" style="width:324pt;height:18pt" o:ole="">
            <v:imagedata r:id="rId65" o:title=""/>
          </v:shape>
          <o:OLEObject Type="Embed" ProgID="Equation.DSMT4" ShapeID="_x0000_i1051" DrawAspect="Content" ObjectID="_1733402862" r:id="rId66"/>
        </w:object>
      </w:r>
    </w:p>
    <w:p w14:paraId="2735B119" w14:textId="77777777" w:rsidR="00F77210" w:rsidRDefault="00F77210" w:rsidP="00F77210">
      <w:pPr>
        <w:pStyle w:val="MTDisplayEquation"/>
        <w:jc w:val="center"/>
        <w:rPr>
          <w:lang w:val="en-US"/>
        </w:rPr>
      </w:pPr>
      <w:r w:rsidRPr="00750B4F">
        <w:rPr>
          <w:position w:val="-18"/>
          <w:lang w:val="en-US"/>
        </w:rPr>
        <w:object w:dxaOrig="6780" w:dyaOrig="480" w14:anchorId="647A3C14">
          <v:shape id="_x0000_i1052" type="#_x0000_t75" style="width:339pt;height:24pt" o:ole="">
            <v:imagedata r:id="rId67" o:title=""/>
          </v:shape>
          <o:OLEObject Type="Embed" ProgID="Equation.DSMT4" ShapeID="_x0000_i1052" DrawAspect="Content" ObjectID="_1733402863" r:id="rId68"/>
        </w:object>
      </w:r>
    </w:p>
    <w:p w14:paraId="51D7D9A2" w14:textId="77777777" w:rsidR="00F77210" w:rsidRDefault="00F77210" w:rsidP="00F77210">
      <w:pPr>
        <w:pStyle w:val="MTDisplayEquation"/>
        <w:jc w:val="center"/>
        <w:rPr>
          <w:lang w:val="en-US"/>
        </w:rPr>
      </w:pPr>
      <w:r w:rsidRPr="00750B4F">
        <w:rPr>
          <w:position w:val="-18"/>
          <w:lang w:val="en-US"/>
        </w:rPr>
        <w:object w:dxaOrig="7380" w:dyaOrig="480" w14:anchorId="405FBA03">
          <v:shape id="_x0000_i1053" type="#_x0000_t75" style="width:369pt;height:24pt" o:ole="">
            <v:imagedata r:id="rId69" o:title=""/>
          </v:shape>
          <o:OLEObject Type="Embed" ProgID="Equation.DSMT4" ShapeID="_x0000_i1053" DrawAspect="Content" ObjectID="_1733402864" r:id="rId70"/>
        </w:object>
      </w:r>
    </w:p>
    <w:p w14:paraId="60C4F59D" w14:textId="77777777" w:rsidR="00F77210" w:rsidRPr="002C7DEC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750B4F">
        <w:rPr>
          <w:rFonts w:ascii="Times New Roman" w:eastAsia="TimesNewRomanPS-ItalicMT" w:hAnsi="Times New Roman" w:cs="Times New Roman"/>
          <w:iCs/>
          <w:sz w:val="28"/>
          <w:szCs w:val="28"/>
        </w:rPr>
        <w:t>В)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Выход из строя элемента</w:t>
      </w:r>
      <w:r w:rsidRPr="00750B4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«d»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>не влияет на</w:t>
      </w:r>
      <w:r w:rsidRPr="00750B4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работу цепи в целом. Следовательно, в силу последовательности соединения элементов цепь будет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lastRenderedPageBreak/>
        <w:t>иметь разрыв в случае</w:t>
      </w:r>
      <w:r w:rsidRPr="00750B4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выхода из строя хотя бы одного из элементов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«а», «b» </w:t>
      </w:r>
      <w:r w:rsidRPr="001B7892">
        <w:rPr>
          <w:rFonts w:ascii="Times New Roman" w:eastAsia="TimesNewRomanPSMT" w:hAnsi="Times New Roman" w:cs="Times New Roman"/>
          <w:sz w:val="28"/>
          <w:szCs w:val="28"/>
        </w:rPr>
        <w:t xml:space="preserve">и «с», т.е. </w:t>
      </w:r>
      <w:r w:rsidRPr="001B789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=А+В+С.</w:t>
      </w:r>
    </w:p>
    <w:p w14:paraId="7F0F7919" w14:textId="77777777" w:rsidR="00F77210" w:rsidRPr="002C7DEC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C7DEC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7. </w:t>
      </w:r>
      <w:r w:rsidRPr="002C7DEC">
        <w:rPr>
          <w:rFonts w:ascii="Times New Roman" w:eastAsia="TimesNewRomanPSMT" w:hAnsi="Times New Roman" w:cs="Times New Roman"/>
          <w:sz w:val="28"/>
          <w:szCs w:val="28"/>
        </w:rPr>
        <w:t xml:space="preserve">Некто взял три книги в библиотеке. Пусть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proofErr w:type="gramStart"/>
      <w:r w:rsidRPr="002C7DEC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Pr="002C7DEC">
        <w:rPr>
          <w:rFonts w:ascii="Times New Roman" w:eastAsia="TimesNewRomanPSMT" w:hAnsi="Times New Roman" w:cs="Times New Roman"/>
          <w:sz w:val="28"/>
          <w:szCs w:val="28"/>
        </w:rPr>
        <w:t xml:space="preserve">Первая книга о А.С. Пушкине}, </w:t>
      </w:r>
      <w:r w:rsidRPr="002C7DE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2C7DEC">
        <w:rPr>
          <w:rFonts w:ascii="Times New Roman" w:eastAsia="TimesNewRomanPSMT" w:hAnsi="Times New Roman" w:cs="Times New Roman"/>
          <w:sz w:val="28"/>
          <w:szCs w:val="28"/>
        </w:rPr>
        <w:t>{Вторая книга о А. С. Пушкине}, С={Третья книга о А.С. Пушкине}. Записать алгебраически и показать на диаграмме Эйлера–Венна события: {Только первая книга о А.С. Пушкине}, {Только одна книга о А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2C7DEC">
        <w:rPr>
          <w:rFonts w:ascii="Times New Roman" w:eastAsia="TimesNewRomanPSMT" w:hAnsi="Times New Roman" w:cs="Times New Roman"/>
          <w:sz w:val="28"/>
          <w:szCs w:val="28"/>
        </w:rPr>
        <w:t>С. Пушкине}, {Первая и вторая книги о А.С. Пушкине}.</w:t>
      </w:r>
    </w:p>
    <w:p w14:paraId="0FA5B7F6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C7DE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2C7DEC">
        <w:rPr>
          <w:rFonts w:ascii="Times New Roman" w:eastAsia="TimesNewRomanPSMT" w:hAnsi="Times New Roman" w:cs="Times New Roman"/>
          <w:sz w:val="28"/>
          <w:szCs w:val="28"/>
        </w:rPr>
        <w:t xml:space="preserve">Покажем диаграммы Эйлера–Венна наиболее распространенных в теории вероятностей случайных событий. </w:t>
      </w:r>
    </w:p>
    <w:p w14:paraId="638EFFDA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36FCA66" wp14:editId="62B48591">
            <wp:extent cx="5398770" cy="209931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209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A43D4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274F5B3" wp14:editId="1C02AEB1">
            <wp:extent cx="5518150" cy="2313940"/>
            <wp:effectExtent l="0" t="0" r="635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231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0922F6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DF48DE6" wp14:editId="19F482FA">
            <wp:extent cx="5398770" cy="201993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F1673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451832A" wp14:editId="5621D3FF">
            <wp:extent cx="5478145" cy="1979930"/>
            <wp:effectExtent l="0" t="0" r="8255" b="12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197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D26DF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CED37F" wp14:editId="1B94A4A0">
            <wp:extent cx="5589905" cy="213106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9905" cy="213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924D6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</w:p>
    <w:p w14:paraId="7BF6E7E7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07C60C6" wp14:editId="2E994CD2">
            <wp:extent cx="5518150" cy="1987550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B71AB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A24D34E" wp14:editId="01CB27F7">
            <wp:extent cx="5287645" cy="2011680"/>
            <wp:effectExtent l="0" t="0" r="825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64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B4848F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9C8CCED" wp14:editId="576A81A8">
            <wp:extent cx="5589905" cy="2472690"/>
            <wp:effectExtent l="0" t="0" r="0" b="381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9905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4E612D" w14:textId="77777777" w:rsidR="00F77210" w:rsidRPr="002C7DEC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</w:p>
    <w:p w14:paraId="18F2E5AC" w14:textId="77777777" w:rsidR="00F77210" w:rsidRPr="002C7DEC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C7DEC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8. </w:t>
      </w:r>
      <w:r w:rsidRPr="002C7DEC">
        <w:rPr>
          <w:rFonts w:ascii="Times New Roman" w:eastAsia="TimesNewRomanPSMT" w:hAnsi="Times New Roman" w:cs="Times New Roman"/>
          <w:sz w:val="28"/>
          <w:szCs w:val="28"/>
        </w:rPr>
        <w:t xml:space="preserve">Доказать тождество </w:t>
      </w:r>
      <w:r w:rsidRPr="001211F5">
        <w:rPr>
          <w:position w:val="-4"/>
          <w:lang w:val="en-US"/>
        </w:rPr>
        <w:object w:dxaOrig="2200" w:dyaOrig="279" w14:anchorId="2BFCE78B">
          <v:shape id="_x0000_i1054" type="#_x0000_t75" style="width:110.25pt;height:13.5pt" o:ole="">
            <v:imagedata r:id="rId79" o:title=""/>
          </v:shape>
          <o:OLEObject Type="Embed" ProgID="Equation.DSMT4" ShapeID="_x0000_i1054" DrawAspect="Content" ObjectID="_1733402865" r:id="rId80"/>
        </w:object>
      </w:r>
      <w:r w:rsidRPr="001211F5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2C7DE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2C7DEC">
        <w:rPr>
          <w:rFonts w:ascii="Times New Roman" w:eastAsia="TimesNewRomanPSMT" w:hAnsi="Times New Roman" w:cs="Times New Roman"/>
          <w:sz w:val="28"/>
          <w:szCs w:val="28"/>
        </w:rPr>
        <w:t>пользуясь таблицей операций над событиями.</w:t>
      </w:r>
    </w:p>
    <w:p w14:paraId="3961C7A9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2C7DE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2C7DEC">
        <w:rPr>
          <w:rFonts w:ascii="Times New Roman" w:eastAsia="TimesNewRomanPSMT" w:hAnsi="Times New Roman" w:cs="Times New Roman"/>
          <w:sz w:val="28"/>
          <w:szCs w:val="28"/>
        </w:rPr>
        <w:t xml:space="preserve">Если событие произошло, то поставим ему в соответствие цифру 1, а если не произошло – поставим </w:t>
      </w:r>
      <w:proofErr w:type="gramStart"/>
      <w:r w:rsidRPr="002C7DEC">
        <w:rPr>
          <w:rFonts w:ascii="Times New Roman" w:eastAsia="TimesNewRomanPSMT" w:hAnsi="Times New Roman" w:cs="Times New Roman"/>
          <w:sz w:val="28"/>
          <w:szCs w:val="28"/>
        </w:rPr>
        <w:t>0 .</w:t>
      </w:r>
      <w:proofErr w:type="gramEnd"/>
      <w:r w:rsidRPr="002C7DEC">
        <w:rPr>
          <w:rFonts w:ascii="Times New Roman" w:eastAsia="TimesNewRomanPSMT" w:hAnsi="Times New Roman" w:cs="Times New Roman"/>
          <w:sz w:val="28"/>
          <w:szCs w:val="28"/>
        </w:rPr>
        <w:t xml:space="preserve"> Получим следующую таблицу операций:</w:t>
      </w:r>
    </w:p>
    <w:p w14:paraId="77355F81" w14:textId="77777777" w:rsidR="00F77210" w:rsidRPr="001211F5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04B8D59" wp14:editId="0D7A5E9C">
            <wp:extent cx="5860415" cy="1725295"/>
            <wp:effectExtent l="0" t="0" r="6985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415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9DD225" w14:textId="77777777" w:rsidR="00F77210" w:rsidRPr="001211F5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C7DEC">
        <w:rPr>
          <w:rFonts w:ascii="Times New Roman" w:eastAsia="TimesNewRomanPSMT" w:hAnsi="Times New Roman" w:cs="Times New Roman"/>
          <w:sz w:val="28"/>
          <w:szCs w:val="28"/>
        </w:rPr>
        <w:t xml:space="preserve">Так как события </w:t>
      </w:r>
      <w:r w:rsidRPr="001211F5">
        <w:rPr>
          <w:position w:val="-4"/>
          <w:lang w:val="en-US"/>
        </w:rPr>
        <w:object w:dxaOrig="1340" w:dyaOrig="279" w14:anchorId="2A8C40E5">
          <v:shape id="_x0000_i1055" type="#_x0000_t75" style="width:66.75pt;height:13.5pt" o:ole="">
            <v:imagedata r:id="rId82" o:title=""/>
          </v:shape>
          <o:OLEObject Type="Embed" ProgID="Equation.DSMT4" ShapeID="_x0000_i1055" DrawAspect="Content" ObjectID="_1733402866" r:id="rId83"/>
        </w:object>
      </w:r>
      <w:r w:rsidRPr="002C7DE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2C7DEC">
        <w:rPr>
          <w:rFonts w:ascii="Times New Roman" w:eastAsia="TimesNewRomanPSMT" w:hAnsi="Times New Roman" w:cs="Times New Roman"/>
          <w:sz w:val="28"/>
          <w:szCs w:val="28"/>
        </w:rPr>
        <w:t xml:space="preserve">и </w:t>
      </w:r>
      <w:r w:rsidRPr="001211F5">
        <w:rPr>
          <w:position w:val="-4"/>
          <w:lang w:val="en-US"/>
        </w:rPr>
        <w:object w:dxaOrig="680" w:dyaOrig="279" w14:anchorId="61A249D6">
          <v:shape id="_x0000_i1056" type="#_x0000_t75" style="width:33.75pt;height:13.5pt" o:ole="">
            <v:imagedata r:id="rId84" o:title=""/>
          </v:shape>
          <o:OLEObject Type="Embed" ProgID="Equation.DSMT4" ShapeID="_x0000_i1056" DrawAspect="Content" ObjectID="_1733402867" r:id="rId85"/>
        </w:object>
      </w:r>
      <w:r w:rsidRPr="001211F5">
        <w:t xml:space="preserve"> </w:t>
      </w:r>
      <w:r w:rsidRPr="002C7DEC">
        <w:rPr>
          <w:rFonts w:ascii="Times New Roman" w:eastAsia="TimesNewRomanPSMT" w:hAnsi="Times New Roman" w:cs="Times New Roman"/>
          <w:sz w:val="28"/>
          <w:szCs w:val="28"/>
        </w:rPr>
        <w:t>происходят и не происходят одновременно, они совпадают.</w:t>
      </w:r>
    </w:p>
    <w:p w14:paraId="2293C011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b/>
          <w:iCs/>
          <w:sz w:val="28"/>
          <w:szCs w:val="28"/>
          <w:lang w:val="uz-Cyrl-UZ"/>
        </w:rPr>
      </w:pPr>
    </w:p>
    <w:p w14:paraId="193C11DD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-ItalicMT" w:hAnsi="Times New Roman" w:cs="Times New Roman"/>
          <w:b/>
          <w:iCs/>
          <w:sz w:val="28"/>
          <w:szCs w:val="28"/>
          <w:lang w:val="uz-Cyrl-UZ"/>
        </w:rPr>
      </w:pPr>
      <w:r w:rsidRPr="00835F77">
        <w:rPr>
          <w:rFonts w:ascii="Times New Roman" w:eastAsia="TimesNewRomanPS-ItalicMT" w:hAnsi="Times New Roman" w:cs="Times New Roman"/>
          <w:b/>
          <w:iCs/>
          <w:sz w:val="28"/>
          <w:szCs w:val="28"/>
          <w:lang w:val="uz-Cyrl-UZ"/>
        </w:rPr>
        <w:t>Задания</w:t>
      </w:r>
      <w:r>
        <w:rPr>
          <w:rFonts w:ascii="Times New Roman" w:eastAsia="TimesNewRomanPS-ItalicMT" w:hAnsi="Times New Roman" w:cs="Times New Roman"/>
          <w:b/>
          <w:iCs/>
          <w:sz w:val="28"/>
          <w:szCs w:val="28"/>
          <w:lang w:val="uz-Cyrl-UZ"/>
        </w:rPr>
        <w:t xml:space="preserve"> для самостоятельного решения </w:t>
      </w:r>
    </w:p>
    <w:p w14:paraId="3085FBEA" w14:textId="77777777" w:rsidR="00F77210" w:rsidRPr="00835F77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ItalicMT" w:hAnsi="Times New Roman" w:cs="Times New Roman"/>
          <w:b/>
          <w:iCs/>
          <w:sz w:val="28"/>
          <w:szCs w:val="28"/>
          <w:lang w:val="uz-Cyrl-UZ"/>
        </w:rPr>
      </w:pPr>
      <w:r>
        <w:rPr>
          <w:rFonts w:ascii="Times New Roman" w:eastAsia="TimesNewRomanPS-ItalicMT" w:hAnsi="Times New Roman" w:cs="Times New Roman"/>
          <w:b/>
          <w:iCs/>
          <w:sz w:val="28"/>
          <w:szCs w:val="28"/>
          <w:lang w:val="uz-Cyrl-UZ"/>
        </w:rPr>
        <w:t xml:space="preserve">Вариант 1 </w:t>
      </w:r>
    </w:p>
    <w:p w14:paraId="1F1E156E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33A2D">
        <w:rPr>
          <w:rFonts w:ascii="Times New Roman" w:eastAsia="TimesNewRomanPSMT" w:hAnsi="Times New Roman" w:cs="Times New Roman"/>
          <w:sz w:val="28"/>
          <w:szCs w:val="28"/>
        </w:rPr>
        <w:t>1. Шестигранная игральная кость подбрасывается два раза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33A2D">
        <w:rPr>
          <w:rFonts w:ascii="Times New Roman" w:eastAsia="TimesNewRomanPSMT" w:hAnsi="Times New Roman" w:cs="Times New Roman"/>
          <w:sz w:val="28"/>
          <w:szCs w:val="28"/>
        </w:rPr>
        <w:t>Описать пространство элементарных событий, если наблюдаетс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33A2D">
        <w:rPr>
          <w:rFonts w:ascii="Times New Roman" w:eastAsia="TimesNewRomanPSMT" w:hAnsi="Times New Roman" w:cs="Times New Roman"/>
          <w:sz w:val="28"/>
          <w:szCs w:val="28"/>
        </w:rPr>
        <w:t>выпавшее на верхней грани числ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33A2D">
        <w:rPr>
          <w:rFonts w:ascii="Times New Roman" w:eastAsia="TimesNewRomanPSMT" w:hAnsi="Times New Roman" w:cs="Times New Roman"/>
          <w:sz w:val="28"/>
          <w:szCs w:val="28"/>
        </w:rPr>
        <w:t>очков.</w:t>
      </w:r>
    </w:p>
    <w:p w14:paraId="6028D322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33A2D">
        <w:rPr>
          <w:rFonts w:ascii="Times New Roman" w:eastAsia="TimesNewRomanPSMT" w:hAnsi="Times New Roman" w:cs="Times New Roman"/>
          <w:sz w:val="28"/>
          <w:szCs w:val="28"/>
        </w:rPr>
        <w:t>2. Монета подбрасывается до появления два раза подряд решки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33A2D">
        <w:rPr>
          <w:rFonts w:ascii="Times New Roman" w:eastAsia="TimesNewRomanPSMT" w:hAnsi="Times New Roman" w:cs="Times New Roman"/>
          <w:sz w:val="28"/>
          <w:szCs w:val="28"/>
        </w:rPr>
        <w:t>Описать пространство элементарных событий, если разрешаетс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33A2D">
        <w:rPr>
          <w:rFonts w:ascii="Times New Roman" w:eastAsia="TimesNewRomanPSMT" w:hAnsi="Times New Roman" w:cs="Times New Roman"/>
          <w:sz w:val="28"/>
          <w:szCs w:val="28"/>
        </w:rPr>
        <w:t xml:space="preserve">делать не более </w:t>
      </w:r>
      <w:proofErr w:type="gramStart"/>
      <w:r w:rsidRPr="00433A2D">
        <w:rPr>
          <w:rFonts w:ascii="Times New Roman" w:eastAsia="TimesNewRomanPSMT" w:hAnsi="Times New Roman" w:cs="Times New Roman"/>
          <w:sz w:val="28"/>
          <w:szCs w:val="28"/>
        </w:rPr>
        <w:t>пяти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33A2D">
        <w:rPr>
          <w:rFonts w:ascii="Times New Roman" w:eastAsia="TimesNewRomanPSMT" w:hAnsi="Times New Roman" w:cs="Times New Roman"/>
          <w:sz w:val="28"/>
          <w:szCs w:val="28"/>
        </w:rPr>
        <w:t xml:space="preserve"> подбрасываний</w:t>
      </w:r>
      <w:proofErr w:type="gramEnd"/>
      <w:r w:rsidRPr="00433A2D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1938A5B5" w14:textId="77777777" w:rsidR="00F77210" w:rsidRPr="0001198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35F77">
        <w:rPr>
          <w:rFonts w:ascii="Times New Roman" w:eastAsia="TimesNewRomanPSMT" w:hAnsi="Times New Roman" w:cs="Times New Roman"/>
          <w:sz w:val="28"/>
          <w:szCs w:val="28"/>
        </w:rPr>
        <w:t>3. Из урны, содержащей шары белого, черного и синего цветов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наудачу извлекается один шар. Событ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835F77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Извлечен белый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шар}, а событие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={Извлечен черный шар}. </w:t>
      </w:r>
    </w:p>
    <w:p w14:paraId="2D39C8E0" w14:textId="77777777" w:rsidR="00F77210" w:rsidRPr="0001198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520" w:dyaOrig="320" w14:anchorId="29F77CDF">
          <v:shape id="_x0000_i1057" type="#_x0000_t75" style="width:26.25pt;height:16.5pt" o:ole="">
            <v:imagedata r:id="rId17" o:title=""/>
          </v:shape>
          <o:OLEObject Type="Embed" ProgID="Equation.DSMT4" ShapeID="_x0000_i1057" DrawAspect="Content" ObjectID="_1733402868" r:id="rId8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167E4098">
          <v:shape id="_x0000_i1058" type="#_x0000_t75" style="width:31.5pt;height:16.5pt" o:ole="">
            <v:imagedata r:id="rId19" o:title=""/>
          </v:shape>
          <o:OLEObject Type="Embed" ProgID="Equation.DSMT4" ShapeID="_x0000_i1058" DrawAspect="Content" ObjectID="_1733402869" r:id="rId8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0480C8EF">
          <v:shape id="_x0000_i1059" type="#_x0000_t75" style="width:31.5pt;height:16.5pt" o:ole="">
            <v:imagedata r:id="rId21" o:title=""/>
          </v:shape>
          <o:OLEObject Type="Embed" ProgID="Equation.DSMT4" ShapeID="_x0000_i1059" DrawAspect="Content" ObjectID="_1733402870" r:id="rId8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5BA937C3">
          <v:shape id="_x0000_i1060" type="#_x0000_t75" style="width:26.25pt;height:16.5pt" o:ole="">
            <v:imagedata r:id="rId23" o:title=""/>
          </v:shape>
          <o:OLEObject Type="Embed" ProgID="Equation.DSMT4" ShapeID="_x0000_i1060" DrawAspect="Content" ObjectID="_1733402871" r:id="rId89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1CDC1517" w14:textId="77777777" w:rsidR="00F77210" w:rsidRPr="0001198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4. Среди студентов, сдавших экзамен по теории вероятностей, выбирают наудачу одного. </w:t>
      </w:r>
      <w:proofErr w:type="gramStart"/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Событие 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End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= {Выбран юноша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=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бран студент, сдавший экзамен на «отлично»}. </w:t>
      </w:r>
    </w:p>
    <w:p w14:paraId="4221D36B" w14:textId="77777777" w:rsidR="00F77210" w:rsidRPr="0001198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620" w:dyaOrig="260" w14:anchorId="05CD23DD">
          <v:shape id="_x0000_i1061" type="#_x0000_t75" style="width:31.5pt;height:13.5pt" o:ole="">
            <v:imagedata r:id="rId37" o:title=""/>
          </v:shape>
          <o:OLEObject Type="Embed" ProgID="Equation.DSMT4" ShapeID="_x0000_i1061" DrawAspect="Content" ObjectID="_1733402872" r:id="rId9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29E5779B">
          <v:shape id="_x0000_i1062" type="#_x0000_t75" style="width:26.25pt;height:13.5pt" o:ole="">
            <v:imagedata r:id="rId39" o:title=""/>
          </v:shape>
          <o:OLEObject Type="Embed" ProgID="Equation.DSMT4" ShapeID="_x0000_i1062" DrawAspect="Content" ObjectID="_1733402873" r:id="rId9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632A3020">
          <v:shape id="_x0000_i1063" type="#_x0000_t75" style="width:27pt;height:13.5pt" o:ole="">
            <v:imagedata r:id="rId41" o:title=""/>
          </v:shape>
          <o:OLEObject Type="Embed" ProgID="Equation.DSMT4" ShapeID="_x0000_i1063" DrawAspect="Content" ObjectID="_1733402874" r:id="rId92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64852C04">
          <v:shape id="_x0000_i1064" type="#_x0000_t75" style="width:30pt;height:13.5pt" o:ole="">
            <v:imagedata r:id="rId43" o:title=""/>
          </v:shape>
          <o:OLEObject Type="Embed" ProgID="Equation.DSMT4" ShapeID="_x0000_i1064" DrawAspect="Content" ObjectID="_1733402875" r:id="rId9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63F680F9">
          <v:shape id="_x0000_i1065" type="#_x0000_t75" style="width:30pt;height:13.5pt" o:ole="">
            <v:imagedata r:id="rId45" o:title=""/>
          </v:shape>
          <o:OLEObject Type="Embed" ProgID="Equation.DSMT4" ShapeID="_x0000_i1065" DrawAspect="Content" ObjectID="_1733402876" r:id="rId94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02BEC367">
          <v:shape id="_x0000_i1066" type="#_x0000_t75" style="width:12pt;height:16.5pt" o:ole="">
            <v:imagedata r:id="rId47" o:title=""/>
          </v:shape>
          <o:OLEObject Type="Embed" ProgID="Equation.DSMT4" ShapeID="_x0000_i1066" DrawAspect="Content" ObjectID="_1733402877" r:id="rId95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6B5AEBF4">
          <v:shape id="_x0000_i1067" type="#_x0000_t75" style="width:12pt;height:16.5pt" o:ole="">
            <v:imagedata r:id="rId49" o:title=""/>
          </v:shape>
          <o:OLEObject Type="Embed" ProgID="Equation.DSMT4" ShapeID="_x0000_i1067" DrawAspect="Content" ObjectID="_1733402878" r:id="rId9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26B89553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835F77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5. 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=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124568BF" w14:textId="77777777" w:rsidR="00F77210" w:rsidRPr="000F565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1AEFEC" wp14:editId="1672FA18">
            <wp:extent cx="5573864" cy="1405025"/>
            <wp:effectExtent l="0" t="0" r="8255" b="508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052" cy="1405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027D4" w14:textId="77777777" w:rsidR="00F77210" w:rsidRPr="000F565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. Записать словесно противоположные события дл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0F56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Из</w:t>
      </w:r>
      <w:r w:rsidRPr="000F565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трех дней два дня шел дождь} 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0F565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Хотя бы одна из четырех деталей</w:t>
      </w:r>
      <w:r w:rsidRPr="000F565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бракованная}.</w:t>
      </w:r>
    </w:p>
    <w:p w14:paraId="4B94AB95" w14:textId="77777777" w:rsidR="00F77210" w:rsidRPr="000F565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35F77">
        <w:rPr>
          <w:rFonts w:ascii="Times New Roman" w:eastAsia="TimesNewRomanPSMT" w:hAnsi="Times New Roman" w:cs="Times New Roman"/>
          <w:sz w:val="28"/>
          <w:szCs w:val="28"/>
        </w:rPr>
        <w:t>7. Три</w:t>
      </w:r>
      <w:r w:rsidRPr="000F565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стрелка сделали по одному выстрелу</w:t>
      </w:r>
      <w:r w:rsidRPr="000F565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в мишень. Событие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Попадание в мишень </w:t>
      </w:r>
      <w:proofErr w:type="spellStart"/>
      <w:r w:rsidRPr="000F5650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-ым стрелком}, </w:t>
      </w:r>
      <w:proofErr w:type="spellStart"/>
      <w:r w:rsidRPr="000F5650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835F77">
        <w:rPr>
          <w:rFonts w:ascii="Times New Roman" w:eastAsia="TimesNewRomanPSMT" w:hAnsi="Times New Roman" w:cs="Times New Roman"/>
          <w:sz w:val="28"/>
          <w:szCs w:val="28"/>
        </w:rPr>
        <w:t>= 1, 2, 3. Записать алгебраически</w:t>
      </w:r>
      <w:r w:rsidRPr="000F565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и показать на диаграмме Эйлера</w:t>
      </w:r>
      <w:r w:rsidRPr="000F5650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Венна события</w:t>
      </w:r>
      <w:r w:rsidRPr="000F565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 = {В мишень попали только два стрелка}, В={В мишень попал</w:t>
      </w:r>
      <w:r w:rsidRPr="000F565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хотя бы один стрелок}, С = {В мишень попало не более одного</w:t>
      </w:r>
      <w:r w:rsidRPr="000F565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стрелка},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D = {В мишень попали все}.</w:t>
      </w:r>
    </w:p>
    <w:p w14:paraId="21875C7B" w14:textId="77777777" w:rsidR="00F77210" w:rsidRPr="005E781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8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. Доказать тождество </w:t>
      </w:r>
      <w:r w:rsidRPr="008B4DDB">
        <w:rPr>
          <w:position w:val="-4"/>
        </w:rPr>
        <w:object w:dxaOrig="1860" w:dyaOrig="320" w14:anchorId="53F11786">
          <v:shape id="_x0000_i1068" type="#_x0000_t75" style="width:93pt;height:16.5pt" o:ole="">
            <v:imagedata r:id="rId98" o:title=""/>
          </v:shape>
          <o:OLEObject Type="Embed" ProgID="Equation.DSMT4" ShapeID="_x0000_i1068" DrawAspect="Content" ObjectID="_1733402879" r:id="rId99"/>
        </w:object>
      </w:r>
      <w:r w:rsidRPr="008B4DDB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пользуясь таблицей</w:t>
      </w:r>
      <w:r w:rsidRPr="00CA3BE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операций.</w:t>
      </w:r>
    </w:p>
    <w:p w14:paraId="60F39CFE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7CDAB2F5" w14:textId="77777777" w:rsidR="00F77210" w:rsidRPr="005E781E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4922F7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</w:t>
      </w:r>
    </w:p>
    <w:p w14:paraId="6D10566A" w14:textId="77777777" w:rsidR="00F77210" w:rsidRPr="005E781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22F7">
        <w:rPr>
          <w:rFonts w:ascii="Times New Roman" w:eastAsia="TimesNewRomanPSMT" w:hAnsi="Times New Roman" w:cs="Times New Roman"/>
          <w:sz w:val="28"/>
          <w:szCs w:val="28"/>
        </w:rPr>
        <w:t>1. Подбрасываются две шестигранные игральные кости. О писать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пространство элементарных событий, если наблюдается сумма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выпавших на верхних гранях очков.</w:t>
      </w:r>
    </w:p>
    <w:p w14:paraId="26D012A0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22F7">
        <w:rPr>
          <w:rFonts w:ascii="Times New Roman" w:eastAsia="TimesNewRomanPSMT" w:hAnsi="Times New Roman" w:cs="Times New Roman"/>
          <w:sz w:val="28"/>
          <w:szCs w:val="28"/>
        </w:rPr>
        <w:t>2. Из урны,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содержащей 4 красных и 2 белых шара, наудачу и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одновременно извлекают два шара до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появления шаров одного цвета.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Описать пространство элементарных событий.</w:t>
      </w:r>
    </w:p>
    <w:p w14:paraId="1767502E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3.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Имеется 100 жетонов, занумерованных целыми числами от 1 до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100. Событие 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4922F7">
        <w:rPr>
          <w:rFonts w:ascii="Times New Roman" w:eastAsia="TimesNewRomanPSMT" w:hAnsi="Times New Roman" w:cs="Times New Roman"/>
          <w:sz w:val="28"/>
          <w:szCs w:val="28"/>
        </w:rPr>
        <w:t>Извлечение жетона, номер которого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кратен 3}, а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{Извлечение жетона,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номер которого кратен 8}. </w:t>
      </w:r>
    </w:p>
    <w:p w14:paraId="717BB632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4922F7">
        <w:rPr>
          <w:rFonts w:ascii="Times New Roman" w:eastAsia="TimesNewRomanPSMT" w:hAnsi="Times New Roman" w:cs="Times New Roman"/>
          <w:sz w:val="28"/>
          <w:szCs w:val="28"/>
        </w:rPr>
        <w:t>Что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означают события 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position w:val="-4"/>
        </w:rPr>
        <w:object w:dxaOrig="620" w:dyaOrig="260" w14:anchorId="63206158">
          <v:shape id="_x0000_i1069" type="#_x0000_t75" style="width:31.5pt;height:13.5pt" o:ole="">
            <v:imagedata r:id="rId37" o:title=""/>
          </v:shape>
          <o:OLEObject Type="Embed" ProgID="Equation.DSMT4" ShapeID="_x0000_i1069" DrawAspect="Content" ObjectID="_1733402880" r:id="rId10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6C435BDC">
          <v:shape id="_x0000_i1070" type="#_x0000_t75" style="width:26.25pt;height:13.5pt" o:ole="">
            <v:imagedata r:id="rId39" o:title=""/>
          </v:shape>
          <o:OLEObject Type="Embed" ProgID="Equation.DSMT4" ShapeID="_x0000_i1070" DrawAspect="Content" ObjectID="_1733402881" r:id="rId10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6F280087">
          <v:shape id="_x0000_i1071" type="#_x0000_t75" style="width:27pt;height:13.5pt" o:ole="">
            <v:imagedata r:id="rId41" o:title=""/>
          </v:shape>
          <o:OLEObject Type="Embed" ProgID="Equation.DSMT4" ShapeID="_x0000_i1071" DrawAspect="Content" ObjectID="_1733402882" r:id="rId102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6CA933C0">
          <v:shape id="_x0000_i1072" type="#_x0000_t75" style="width:30pt;height:13.5pt" o:ole="">
            <v:imagedata r:id="rId43" o:title=""/>
          </v:shape>
          <o:OLEObject Type="Embed" ProgID="Equation.DSMT4" ShapeID="_x0000_i1072" DrawAspect="Content" ObjectID="_1733402883" r:id="rId10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32333E91">
          <v:shape id="_x0000_i1073" type="#_x0000_t75" style="width:30pt;height:13.5pt" o:ole="">
            <v:imagedata r:id="rId45" o:title=""/>
          </v:shape>
          <o:OLEObject Type="Embed" ProgID="Equation.DSMT4" ShapeID="_x0000_i1073" DrawAspect="Content" ObjectID="_1733402884" r:id="rId104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72F41737">
          <v:shape id="_x0000_i1074" type="#_x0000_t75" style="width:12pt;height:16.5pt" o:ole="">
            <v:imagedata r:id="rId47" o:title=""/>
          </v:shape>
          <o:OLEObject Type="Embed" ProgID="Equation.DSMT4" ShapeID="_x0000_i1074" DrawAspect="Content" ObjectID="_1733402885" r:id="rId105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192B9151">
          <v:shape id="_x0000_i1075" type="#_x0000_t75" style="width:12pt;height:16.5pt" o:ole="">
            <v:imagedata r:id="rId49" o:title=""/>
          </v:shape>
          <o:OLEObject Type="Embed" ProgID="Equation.DSMT4" ShapeID="_x0000_i1075" DrawAspect="Content" ObjectID="_1733402886" r:id="rId10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320992ED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22F7">
        <w:rPr>
          <w:rFonts w:ascii="Times New Roman" w:eastAsia="TimesNewRomanPSMT" w:hAnsi="Times New Roman" w:cs="Times New Roman"/>
          <w:sz w:val="28"/>
          <w:szCs w:val="28"/>
        </w:rPr>
        <w:t>4. Из колоды карт наудачу извлекается одна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карта. Событие</w:t>
      </w:r>
      <w:r w:rsidRPr="005E781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5E781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Извлечен король}, 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5E781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{Извлечена карта бубновой масти}. </w:t>
      </w:r>
    </w:p>
    <w:p w14:paraId="34566431" w14:textId="77777777" w:rsidR="00F77210" w:rsidRPr="002A4DA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4922F7">
        <w:rPr>
          <w:rFonts w:ascii="Times New Roman" w:eastAsia="TimesNewRomanPSMT" w:hAnsi="Times New Roman" w:cs="Times New Roman"/>
          <w:sz w:val="28"/>
          <w:szCs w:val="28"/>
        </w:rPr>
        <w:t>Что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означают события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position w:val="-4"/>
        </w:rPr>
        <w:object w:dxaOrig="520" w:dyaOrig="320" w14:anchorId="37729F7A">
          <v:shape id="_x0000_i1076" type="#_x0000_t75" style="width:26.25pt;height:16.5pt" o:ole="">
            <v:imagedata r:id="rId17" o:title=""/>
          </v:shape>
          <o:OLEObject Type="Embed" ProgID="Equation.DSMT4" ShapeID="_x0000_i1076" DrawAspect="Content" ObjectID="_1733402887" r:id="rId107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435CD6FF">
          <v:shape id="_x0000_i1077" type="#_x0000_t75" style="width:31.5pt;height:16.5pt" o:ole="">
            <v:imagedata r:id="rId19" o:title=""/>
          </v:shape>
          <o:OLEObject Type="Embed" ProgID="Equation.DSMT4" ShapeID="_x0000_i1077" DrawAspect="Content" ObjectID="_1733402888" r:id="rId108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5BB0E002">
          <v:shape id="_x0000_i1078" type="#_x0000_t75" style="width:31.5pt;height:16.5pt" o:ole="">
            <v:imagedata r:id="rId21" o:title=""/>
          </v:shape>
          <o:OLEObject Type="Embed" ProgID="Equation.DSMT4" ShapeID="_x0000_i1078" DrawAspect="Content" ObjectID="_1733402889" r:id="rId109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2B8E91BB">
          <v:shape id="_x0000_i1079" type="#_x0000_t75" style="width:26.25pt;height:16.5pt" o:ole="">
            <v:imagedata r:id="rId23" o:title=""/>
          </v:shape>
          <o:OLEObject Type="Embed" ProgID="Equation.DSMT4" ShapeID="_x0000_i1079" DrawAspect="Content" ObjectID="_1733402890" r:id="rId11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714E7A53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=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6AB7A9C7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7798715" wp14:editId="2C3FE36F">
            <wp:extent cx="5637474" cy="1363825"/>
            <wp:effectExtent l="0" t="0" r="1905" b="825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3752" cy="1365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F9193A" w14:textId="77777777" w:rsidR="00F77210" w:rsidRPr="00A4546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22F7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6. Записать словесно противоположные события для 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4922F7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Pr="004922F7">
        <w:rPr>
          <w:rFonts w:ascii="Times New Roman" w:eastAsia="TimesNewRomanPSMT" w:hAnsi="Times New Roman" w:cs="Times New Roman"/>
          <w:sz w:val="28"/>
          <w:szCs w:val="28"/>
        </w:rPr>
        <w:t>При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трех подбрасываниях игральной кости хотя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бы один раз выпала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шестерка} и 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{Среди четырех деталей не менее трех бракованных}.</w:t>
      </w:r>
    </w:p>
    <w:p w14:paraId="4949890E" w14:textId="77777777" w:rsidR="00F77210" w:rsidRPr="00A4546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922F7">
        <w:rPr>
          <w:rFonts w:ascii="Times New Roman" w:eastAsia="TimesNewRomanPSMT" w:hAnsi="Times New Roman" w:cs="Times New Roman"/>
          <w:sz w:val="28"/>
          <w:szCs w:val="28"/>
        </w:rPr>
        <w:t>7. Из полного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набора шахмат вынули наугад последовательно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две фигуры или пешки. Событие 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546F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</w:t>
      </w:r>
      <w:proofErr w:type="gramStart"/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4922F7">
        <w:rPr>
          <w:rFonts w:ascii="Times New Roman" w:eastAsia="TimesNewRomanPSMT" w:hAnsi="Times New Roman" w:cs="Times New Roman"/>
          <w:sz w:val="28"/>
          <w:szCs w:val="28"/>
        </w:rPr>
        <w:t>Первым вынули пешку}, а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546F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{Вторым вынули пешку}. Записать алгебраически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и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показать на диаграмме Эйлера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4546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{Вынули хотя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бы одну фигуру}, 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=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{Вынули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две фигуры}, 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</w:t>
      </w:r>
      <w:proofErr w:type="gramStart"/>
      <w:r w:rsidRPr="00A4546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4922F7">
        <w:rPr>
          <w:rFonts w:ascii="Times New Roman" w:eastAsia="TimesNewRomanPSMT" w:hAnsi="Times New Roman" w:cs="Times New Roman"/>
          <w:sz w:val="28"/>
          <w:szCs w:val="28"/>
        </w:rPr>
        <w:t>Вынули только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одну фигуру}, 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=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{Вынули не менее одной</w:t>
      </w:r>
      <w:r w:rsidRPr="00A45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пешки}.</w:t>
      </w:r>
    </w:p>
    <w:p w14:paraId="251BC6C3" w14:textId="77777777" w:rsidR="00F77210" w:rsidRPr="00806541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proofErr w:type="gramStart"/>
      <w:r w:rsidRPr="004922F7">
        <w:rPr>
          <w:rFonts w:ascii="Times New Roman" w:eastAsia="TimesNewRomanPSMT" w:hAnsi="Times New Roman" w:cs="Times New Roman"/>
          <w:sz w:val="28"/>
          <w:szCs w:val="28"/>
        </w:rPr>
        <w:t>8 .</w:t>
      </w:r>
      <w:proofErr w:type="gramEnd"/>
      <w:r w:rsidRPr="004922F7">
        <w:rPr>
          <w:rFonts w:ascii="Times New Roman" w:eastAsia="TimesNewRomanPSMT" w:hAnsi="Times New Roman" w:cs="Times New Roman"/>
          <w:sz w:val="28"/>
          <w:szCs w:val="28"/>
        </w:rPr>
        <w:t xml:space="preserve"> Доказать тождество </w:t>
      </w:r>
      <w:r w:rsidRPr="00823001">
        <w:rPr>
          <w:position w:val="-4"/>
        </w:rPr>
        <w:object w:dxaOrig="1280" w:dyaOrig="320" w14:anchorId="2A04D2A5">
          <v:shape id="_x0000_i1080" type="#_x0000_t75" style="width:63.75pt;height:16.5pt" o:ole="">
            <v:imagedata r:id="rId112" o:title=""/>
          </v:shape>
          <o:OLEObject Type="Embed" ProgID="Equation.DSMT4" ShapeID="_x0000_i1080" DrawAspect="Content" ObjectID="_1733402891" r:id="rId113"/>
        </w:object>
      </w:r>
      <w:r w:rsidRPr="00A4546F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4922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4922F7">
        <w:rPr>
          <w:rFonts w:ascii="Times New Roman" w:eastAsia="TimesNewRomanPSMT" w:hAnsi="Times New Roman" w:cs="Times New Roman"/>
          <w:sz w:val="28"/>
          <w:szCs w:val="28"/>
        </w:rPr>
        <w:t>пользуясь таблицей операций.</w:t>
      </w:r>
    </w:p>
    <w:p w14:paraId="35A4F72A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14AAD54F" w14:textId="77777777" w:rsidR="00F77210" w:rsidRPr="00806541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806541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3</w:t>
      </w:r>
    </w:p>
    <w:p w14:paraId="78C60360" w14:textId="77777777" w:rsidR="00F77210" w:rsidRPr="00806541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06541">
        <w:rPr>
          <w:rFonts w:ascii="Times New Roman" w:eastAsia="TimesNewRomanPSMT" w:hAnsi="Times New Roman" w:cs="Times New Roman"/>
          <w:sz w:val="28"/>
          <w:szCs w:val="28"/>
        </w:rPr>
        <w:t>1. Шестигранная игральная кость подбрасывается до первого появления пятерки на верхней грани. Описать пространство элементарных событий.</w:t>
      </w:r>
    </w:p>
    <w:p w14:paraId="5F7C653F" w14:textId="77777777" w:rsidR="00F77210" w:rsidRPr="00806541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06541">
        <w:rPr>
          <w:rFonts w:ascii="Times New Roman" w:eastAsia="TimesNewRomanPSMT" w:hAnsi="Times New Roman" w:cs="Times New Roman"/>
          <w:sz w:val="28"/>
          <w:szCs w:val="28"/>
        </w:rPr>
        <w:t>2. Из урны, содержащей шесть различных по размеру красных шаров и один синий шар, наудачу и одновременно извлекают два шара. Описать пространство элементарных событий.</w:t>
      </w:r>
    </w:p>
    <w:p w14:paraId="424506F7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3. Шестигранная игральная кость подбрасывается один раз. Событие </w:t>
      </w:r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На верхней грани выпала шестерка}, а событие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={На верхней грани выпало число, кратное 2}. </w:t>
      </w:r>
    </w:p>
    <w:p w14:paraId="6D290CD7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806541">
        <w:rPr>
          <w:rFonts w:ascii="Times New Roman" w:eastAsia="TimesNewRomanPSMT" w:hAnsi="Times New Roman" w:cs="Times New Roman"/>
          <w:sz w:val="28"/>
          <w:szCs w:val="28"/>
        </w:rPr>
        <w:t>Что означают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823001">
        <w:rPr>
          <w:position w:val="-4"/>
        </w:rPr>
        <w:object w:dxaOrig="620" w:dyaOrig="260" w14:anchorId="1611DC0F">
          <v:shape id="_x0000_i1081" type="#_x0000_t75" style="width:31.5pt;height:13.5pt" o:ole="">
            <v:imagedata r:id="rId37" o:title=""/>
          </v:shape>
          <o:OLEObject Type="Embed" ProgID="Equation.DSMT4" ShapeID="_x0000_i1081" DrawAspect="Content" ObjectID="_1733402892" r:id="rId11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4633F64D">
          <v:shape id="_x0000_i1082" type="#_x0000_t75" style="width:26.25pt;height:13.5pt" o:ole="">
            <v:imagedata r:id="rId39" o:title=""/>
          </v:shape>
          <o:OLEObject Type="Embed" ProgID="Equation.DSMT4" ShapeID="_x0000_i1082" DrawAspect="Content" ObjectID="_1733402893" r:id="rId115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527CD36B">
          <v:shape id="_x0000_i1083" type="#_x0000_t75" style="width:27pt;height:13.5pt" o:ole="">
            <v:imagedata r:id="rId41" o:title=""/>
          </v:shape>
          <o:OLEObject Type="Embed" ProgID="Equation.DSMT4" ShapeID="_x0000_i1083" DrawAspect="Content" ObjectID="_1733402894" r:id="rId116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19C79BD8">
          <v:shape id="_x0000_i1084" type="#_x0000_t75" style="width:30pt;height:13.5pt" o:ole="">
            <v:imagedata r:id="rId43" o:title=""/>
          </v:shape>
          <o:OLEObject Type="Embed" ProgID="Equation.DSMT4" ShapeID="_x0000_i1084" DrawAspect="Content" ObjectID="_1733402895" r:id="rId11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19B27D7F">
          <v:shape id="_x0000_i1085" type="#_x0000_t75" style="width:30pt;height:13.5pt" o:ole="">
            <v:imagedata r:id="rId45" o:title=""/>
          </v:shape>
          <o:OLEObject Type="Embed" ProgID="Equation.DSMT4" ShapeID="_x0000_i1085" DrawAspect="Content" ObjectID="_1733402896" r:id="rId118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6F85244F">
          <v:shape id="_x0000_i1086" type="#_x0000_t75" style="width:12pt;height:16.5pt" o:ole="">
            <v:imagedata r:id="rId47" o:title=""/>
          </v:shape>
          <o:OLEObject Type="Embed" ProgID="Equation.DSMT4" ShapeID="_x0000_i1086" DrawAspect="Content" ObjectID="_1733402897" r:id="rId11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61CEED39">
          <v:shape id="_x0000_i1087" type="#_x0000_t75" style="width:12pt;height:16.5pt" o:ole="">
            <v:imagedata r:id="rId49" o:title=""/>
          </v:shape>
          <o:OLEObject Type="Embed" ProgID="Equation.DSMT4" ShapeID="_x0000_i1087" DrawAspect="Content" ObjectID="_1733402898" r:id="rId12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5ADE8F83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4. Имеется 100 жетонов, занумерованных целыми числами от 1 до 100. Событие </w:t>
      </w:r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= {Извлечение жетона, номер которого кратен 7}, а событие </w:t>
      </w:r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= 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{Извлечение жетона, номер которого кратен 11}. </w:t>
      </w:r>
    </w:p>
    <w:p w14:paraId="273474BA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520" w:dyaOrig="320" w14:anchorId="5A6F8DBB">
          <v:shape id="_x0000_i1088" type="#_x0000_t75" style="width:26.25pt;height:16.5pt" o:ole="">
            <v:imagedata r:id="rId17" o:title=""/>
          </v:shape>
          <o:OLEObject Type="Embed" ProgID="Equation.DSMT4" ShapeID="_x0000_i1088" DrawAspect="Content" ObjectID="_1733402899" r:id="rId121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049D199A">
          <v:shape id="_x0000_i1089" type="#_x0000_t75" style="width:31.5pt;height:16.5pt" o:ole="">
            <v:imagedata r:id="rId19" o:title=""/>
          </v:shape>
          <o:OLEObject Type="Embed" ProgID="Equation.DSMT4" ShapeID="_x0000_i1089" DrawAspect="Content" ObjectID="_1733402900" r:id="rId122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19EBD42E">
          <v:shape id="_x0000_i1090" type="#_x0000_t75" style="width:31.5pt;height:16.5pt" o:ole="">
            <v:imagedata r:id="rId21" o:title=""/>
          </v:shape>
          <o:OLEObject Type="Embed" ProgID="Equation.DSMT4" ShapeID="_x0000_i1090" DrawAspect="Content" ObjectID="_1733402901" r:id="rId123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0737BB23">
          <v:shape id="_x0000_i1091" type="#_x0000_t75" style="width:26.25pt;height:16.5pt" o:ole="">
            <v:imagedata r:id="rId23" o:title=""/>
          </v:shape>
          <o:OLEObject Type="Embed" ProgID="Equation.DSMT4" ShapeID="_x0000_i1091" DrawAspect="Content" ObjectID="_1733402902" r:id="rId12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226EB8C6" w14:textId="77777777" w:rsidR="00F77210" w:rsidRPr="00806541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=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0CB3360F" w14:textId="77777777" w:rsidR="00F77210" w:rsidRPr="00806541" w:rsidRDefault="00F77210" w:rsidP="00F77210">
      <w:pPr>
        <w:autoSpaceDE w:val="0"/>
        <w:autoSpaceDN w:val="0"/>
        <w:adjustRightInd w:val="0"/>
        <w:spacing w:after="0" w:line="240" w:lineRule="auto"/>
        <w:ind w:firstLine="426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012D9B4" wp14:editId="6E367367">
            <wp:extent cx="5772647" cy="1301772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0409" cy="1301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2DA4C8" w14:textId="77777777" w:rsidR="00F77210" w:rsidRPr="00806541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proofErr w:type="gramStart"/>
      <w:r w:rsidRPr="00806541">
        <w:rPr>
          <w:rFonts w:ascii="Times New Roman" w:eastAsia="TimesNewRomanPSMT" w:hAnsi="Times New Roman" w:cs="Times New Roman"/>
          <w:sz w:val="28"/>
          <w:szCs w:val="28"/>
        </w:rPr>
        <w:t>6 .</w:t>
      </w:r>
      <w:proofErr w:type="gramEnd"/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 Записать словесно противоположные события для </w:t>
      </w:r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При грех подбрасываниях игральной кости ни разу не выпала шестерка} и </w:t>
      </w:r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>{Среди пяти деталей не более трех бракованных}.</w:t>
      </w:r>
    </w:p>
    <w:p w14:paraId="3C176380" w14:textId="77777777" w:rsidR="00F77210" w:rsidRPr="00B82EB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7. Из студенческой группы выбирают наугад одного человека. Событие </w:t>
      </w:r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B82EBF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</w:t>
      </w:r>
      <w:proofErr w:type="gramStart"/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Выбран юноша}, а событие </w:t>
      </w:r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B82EBF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>={Выбранному</w:t>
      </w:r>
      <w:r w:rsidRPr="00B82EB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17 лет}. </w:t>
      </w:r>
      <w:proofErr w:type="gramStart"/>
      <w:r w:rsidRPr="00806541">
        <w:rPr>
          <w:rFonts w:ascii="Times New Roman" w:eastAsia="TimesNewRomanPSMT" w:hAnsi="Times New Roman" w:cs="Times New Roman"/>
          <w:sz w:val="28"/>
          <w:szCs w:val="28"/>
        </w:rPr>
        <w:t>Записать</w:t>
      </w:r>
      <w:r w:rsidRPr="00B82EB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 алгебраически</w:t>
      </w:r>
      <w:proofErr w:type="gramEnd"/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 и показать на диаграмме Эйлера</w:t>
      </w:r>
      <w:r w:rsidRPr="00B82EBF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>{Выбрали девушку семнадцати лет},</w:t>
      </w:r>
      <w:r w:rsidRPr="00B82EB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={Выбрали девушку}, </w:t>
      </w:r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=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>{Выбран юноша двадцати лет},</w:t>
      </w:r>
      <w:r w:rsidRPr="00B82EB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B82EB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>{Выбрали либо девушку, либо юношу семнадцати лет}.</w:t>
      </w:r>
    </w:p>
    <w:p w14:paraId="6850ECFB" w14:textId="77777777" w:rsidR="00F77210" w:rsidRPr="002A4DA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806541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B82EBF">
        <w:rPr>
          <w:position w:val="-4"/>
        </w:rPr>
        <w:object w:dxaOrig="1660" w:dyaOrig="320" w14:anchorId="39F62C48">
          <v:shape id="_x0000_i1092" type="#_x0000_t75" style="width:83.25pt;height:16.5pt" o:ole="">
            <v:imagedata r:id="rId126" o:title=""/>
          </v:shape>
          <o:OLEObject Type="Embed" ProgID="Equation.DSMT4" ShapeID="_x0000_i1092" DrawAspect="Content" ObjectID="_1733402903" r:id="rId127"/>
        </w:object>
      </w:r>
      <w:r w:rsidRPr="00B82EBF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806541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>пользуясь таблицей</w:t>
      </w:r>
      <w:r w:rsidRPr="00B82EB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06541">
        <w:rPr>
          <w:rFonts w:ascii="Times New Roman" w:eastAsia="TimesNewRomanPSMT" w:hAnsi="Times New Roman" w:cs="Times New Roman"/>
          <w:sz w:val="28"/>
          <w:szCs w:val="28"/>
        </w:rPr>
        <w:t>операций.</w:t>
      </w:r>
    </w:p>
    <w:p w14:paraId="03A03DF7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3575EBF9" w14:textId="77777777" w:rsidR="00F77210" w:rsidRPr="002A4DA4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2A4DA4">
        <w:rPr>
          <w:rFonts w:ascii="Times New Roman" w:eastAsia="TimesNewRomanPS-BoldMT" w:hAnsi="Times New Roman" w:cs="Times New Roman"/>
          <w:b/>
          <w:bCs/>
          <w:sz w:val="28"/>
          <w:szCs w:val="28"/>
        </w:rPr>
        <w:lastRenderedPageBreak/>
        <w:t>Вариант 4</w:t>
      </w:r>
    </w:p>
    <w:p w14:paraId="07EA6EA0" w14:textId="77777777" w:rsidR="00F77210" w:rsidRPr="002A4DA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A4DA4">
        <w:rPr>
          <w:rFonts w:ascii="Times New Roman" w:eastAsia="TimesNewRomanPSMT" w:hAnsi="Times New Roman" w:cs="Times New Roman"/>
          <w:sz w:val="28"/>
          <w:szCs w:val="28"/>
        </w:rPr>
        <w:t>1. Шестигранная игральная кость подбрасывается три раза. Описать пространство элементарных событий, если наблюдаются выпавшие на верхних гранях числа очков.</w:t>
      </w:r>
    </w:p>
    <w:p w14:paraId="47A2A852" w14:textId="77777777" w:rsidR="00F77210" w:rsidRPr="002A4DA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A4DA4">
        <w:rPr>
          <w:rFonts w:ascii="Times New Roman" w:eastAsia="TimesNewRomanPSMT" w:hAnsi="Times New Roman" w:cs="Times New Roman"/>
          <w:sz w:val="28"/>
          <w:szCs w:val="28"/>
        </w:rPr>
        <w:t>2. Производятся независимые выстрелы до первого попадания в цель.  Описать пространство элементарных событий.</w:t>
      </w:r>
    </w:p>
    <w:p w14:paraId="46203478" w14:textId="77777777" w:rsidR="00F77210" w:rsidRPr="002A4DA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3. Событие </w:t>
      </w:r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Выигрыш по билету одной лотереи}, а событие </w:t>
      </w:r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{Выигрыш по билету другой лотереи}. </w:t>
      </w:r>
    </w:p>
    <w:p w14:paraId="5C89C1E6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620" w:dyaOrig="260" w14:anchorId="340DA2FE">
          <v:shape id="_x0000_i1093" type="#_x0000_t75" style="width:31.5pt;height:13.5pt" o:ole="">
            <v:imagedata r:id="rId37" o:title=""/>
          </v:shape>
          <o:OLEObject Type="Embed" ProgID="Equation.DSMT4" ShapeID="_x0000_i1093" DrawAspect="Content" ObjectID="_1733402904" r:id="rId12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0A32C624">
          <v:shape id="_x0000_i1094" type="#_x0000_t75" style="width:26.25pt;height:13.5pt" o:ole="">
            <v:imagedata r:id="rId39" o:title=""/>
          </v:shape>
          <o:OLEObject Type="Embed" ProgID="Equation.DSMT4" ShapeID="_x0000_i1094" DrawAspect="Content" ObjectID="_1733402905" r:id="rId12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58E7FAB7">
          <v:shape id="_x0000_i1095" type="#_x0000_t75" style="width:27pt;height:13.5pt" o:ole="">
            <v:imagedata r:id="rId41" o:title=""/>
          </v:shape>
          <o:OLEObject Type="Embed" ProgID="Equation.DSMT4" ShapeID="_x0000_i1095" DrawAspect="Content" ObjectID="_1733402906" r:id="rId130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568A1BB1">
          <v:shape id="_x0000_i1096" type="#_x0000_t75" style="width:30pt;height:13.5pt" o:ole="">
            <v:imagedata r:id="rId43" o:title=""/>
          </v:shape>
          <o:OLEObject Type="Embed" ProgID="Equation.DSMT4" ShapeID="_x0000_i1096" DrawAspect="Content" ObjectID="_1733402907" r:id="rId13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0B552DA5">
          <v:shape id="_x0000_i1097" type="#_x0000_t75" style="width:30pt;height:13.5pt" o:ole="">
            <v:imagedata r:id="rId45" o:title=""/>
          </v:shape>
          <o:OLEObject Type="Embed" ProgID="Equation.DSMT4" ShapeID="_x0000_i1097" DrawAspect="Content" ObjectID="_1733402908" r:id="rId132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5DC4CC56">
          <v:shape id="_x0000_i1098" type="#_x0000_t75" style="width:12pt;height:16.5pt" o:ole="">
            <v:imagedata r:id="rId47" o:title=""/>
          </v:shape>
          <o:OLEObject Type="Embed" ProgID="Equation.DSMT4" ShapeID="_x0000_i1098" DrawAspect="Content" ObjectID="_1733402909" r:id="rId13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61DFDE53">
          <v:shape id="_x0000_i1099" type="#_x0000_t75" style="width:12pt;height:16.5pt" o:ole="">
            <v:imagedata r:id="rId49" o:title=""/>
          </v:shape>
          <o:OLEObject Type="Embed" ProgID="Equation.DSMT4" ShapeID="_x0000_i1099" DrawAspect="Content" ObjectID="_1733402910" r:id="rId13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2BE07A62" w14:textId="77777777" w:rsidR="00F77210" w:rsidRPr="00BE5435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4. Имеется 100 жетонов, занумерованных целыми числами от 1 до 100. Событие </w:t>
      </w:r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Извлечение жетона, номер которого кратен 5}, а событие </w:t>
      </w:r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{Извлечен и е жетона, номер которого кратен 13}. </w:t>
      </w:r>
    </w:p>
    <w:p w14:paraId="5DC3D5AB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Что означаю т события </w:t>
      </w:r>
      <w:r w:rsidRPr="00823001">
        <w:rPr>
          <w:position w:val="-4"/>
        </w:rPr>
        <w:object w:dxaOrig="520" w:dyaOrig="320" w14:anchorId="6461033F">
          <v:shape id="_x0000_i1100" type="#_x0000_t75" style="width:26.25pt;height:16.5pt" o:ole="">
            <v:imagedata r:id="rId17" o:title=""/>
          </v:shape>
          <o:OLEObject Type="Embed" ProgID="Equation.DSMT4" ShapeID="_x0000_i1100" DrawAspect="Content" ObjectID="_1733402911" r:id="rId135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78C673B5">
          <v:shape id="_x0000_i1101" type="#_x0000_t75" style="width:31.5pt;height:16.5pt" o:ole="">
            <v:imagedata r:id="rId19" o:title=""/>
          </v:shape>
          <o:OLEObject Type="Embed" ProgID="Equation.DSMT4" ShapeID="_x0000_i1101" DrawAspect="Content" ObjectID="_1733402912" r:id="rId136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7051CF34">
          <v:shape id="_x0000_i1102" type="#_x0000_t75" style="width:31.5pt;height:16.5pt" o:ole="">
            <v:imagedata r:id="rId21" o:title=""/>
          </v:shape>
          <o:OLEObject Type="Embed" ProgID="Equation.DSMT4" ShapeID="_x0000_i1102" DrawAspect="Content" ObjectID="_1733402913" r:id="rId137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0D86DFD3">
          <v:shape id="_x0000_i1103" type="#_x0000_t75" style="width:26.25pt;height:16.5pt" o:ole="">
            <v:imagedata r:id="rId23" o:title=""/>
          </v:shape>
          <o:OLEObject Type="Embed" ProgID="Equation.DSMT4" ShapeID="_x0000_i1103" DrawAspect="Content" ObjectID="_1733402914" r:id="rId13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3CE8F9AE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50BF6C04" w14:textId="77777777" w:rsidR="00F77210" w:rsidRPr="00BE5435" w:rsidRDefault="00F77210" w:rsidP="00F7721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A4564B7" wp14:editId="233589C3">
            <wp:extent cx="5414691" cy="1116149"/>
            <wp:effectExtent l="0" t="0" r="0" b="825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2731" cy="111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FAD31" w14:textId="77777777" w:rsidR="00F77210" w:rsidRPr="002A4DA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. Записать словесно противоположные события для </w:t>
      </w:r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Среди трех билетов лотереи по крайней мере два выигрышных} и </w:t>
      </w:r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>{Среди четырех юношей два семнадцатилетних}.</w:t>
      </w:r>
    </w:p>
    <w:p w14:paraId="3AC4258A" w14:textId="77777777" w:rsidR="00F77210" w:rsidRPr="008F5DFD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7. Судно имеет три котла. Событие </w:t>
      </w:r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= {Неисправность </w:t>
      </w:r>
      <w:proofErr w:type="spellStart"/>
      <w:r w:rsidRPr="008F5DFD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2A4DA4">
        <w:rPr>
          <w:rFonts w:ascii="Times New Roman" w:eastAsia="TimesNewRomanPSMT" w:hAnsi="Times New Roman" w:cs="Times New Roman"/>
          <w:sz w:val="28"/>
          <w:szCs w:val="28"/>
        </w:rPr>
        <w:t>-го</w:t>
      </w:r>
      <w:r w:rsidRPr="008F5DF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>котла},</w:t>
      </w:r>
      <w:r w:rsidRPr="008F5DFD">
        <w:rPr>
          <w:rFonts w:ascii="Times New Roman" w:eastAsia="TimesNewRomanPSMT" w:hAnsi="Times New Roman" w:cs="Times New Roman"/>
          <w:i/>
          <w:sz w:val="28"/>
          <w:szCs w:val="28"/>
        </w:rPr>
        <w:t xml:space="preserve"> </w:t>
      </w:r>
      <w:proofErr w:type="spellStart"/>
      <w:r w:rsidRPr="008F5DFD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2A4DA4">
        <w:rPr>
          <w:rFonts w:ascii="Times New Roman" w:eastAsia="TimesNewRomanPSMT" w:hAnsi="Times New Roman" w:cs="Times New Roman"/>
          <w:sz w:val="28"/>
          <w:szCs w:val="28"/>
        </w:rPr>
        <w:t>=1, 2,</w:t>
      </w:r>
      <w:r w:rsidRPr="008F5DF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 3. Записать алгебраически и показать на диаграмме</w:t>
      </w:r>
      <w:r w:rsidRPr="008F5DF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>Эйлера</w:t>
      </w:r>
      <w:r w:rsidRPr="008F5DFD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{Неисправен один котел}, </w:t>
      </w:r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>{Неисправен</w:t>
      </w:r>
      <w:r w:rsidRPr="008F5DF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>хотя бы один котел}, С={Неисправен первый котел},</w:t>
      </w:r>
      <w:r w:rsidRPr="008F5DF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D </w:t>
      </w:r>
      <w:r w:rsidRPr="008F5DFD"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>{Исправны по крайней мере два</w:t>
      </w:r>
      <w:r w:rsidRPr="008F5DF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>котла}.</w:t>
      </w:r>
    </w:p>
    <w:p w14:paraId="11E0F8D3" w14:textId="77777777" w:rsidR="00F77210" w:rsidRPr="005C3BA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823001">
        <w:rPr>
          <w:position w:val="-4"/>
        </w:rPr>
        <w:object w:dxaOrig="1280" w:dyaOrig="320" w14:anchorId="57F2CA0A">
          <v:shape id="_x0000_i1104" type="#_x0000_t75" style="width:63.75pt;height:16.5pt" o:ole="">
            <v:imagedata r:id="rId140" o:title=""/>
          </v:shape>
          <o:OLEObject Type="Embed" ProgID="Equation.DSMT4" ShapeID="_x0000_i1104" DrawAspect="Content" ObjectID="_1733402915" r:id="rId141"/>
        </w:object>
      </w:r>
      <w:r w:rsidRPr="008F5DFD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2A4DA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2A4DA4">
        <w:rPr>
          <w:rFonts w:ascii="Times New Roman" w:eastAsia="TimesNewRomanPSMT" w:hAnsi="Times New Roman" w:cs="Times New Roman"/>
          <w:sz w:val="28"/>
          <w:szCs w:val="28"/>
        </w:rPr>
        <w:t>пользуясь таблицей операций.</w:t>
      </w:r>
    </w:p>
    <w:p w14:paraId="7EB67A62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39820999" w14:textId="77777777" w:rsidR="00F77210" w:rsidRPr="005C3BAF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5C3BAF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5</w:t>
      </w:r>
    </w:p>
    <w:p w14:paraId="4CB70022" w14:textId="77777777" w:rsidR="00F77210" w:rsidRPr="005C3BA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1. Производятся три независимых выстрела по мишени. Описать пространство элементарных событий, если наблюдается попадание в цель.</w:t>
      </w:r>
    </w:p>
    <w:p w14:paraId="238CF21E" w14:textId="77777777" w:rsidR="00F77210" w:rsidRPr="005C3BA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2. Монета подбрасывается до выпадения пары (решка, орел) или пары (орел, решка). Описать пространство элементарных событий.</w:t>
      </w:r>
    </w:p>
    <w:p w14:paraId="71313399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3. Событие</w:t>
      </w:r>
      <w:r w:rsidRPr="005A36E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5C3BAF">
        <w:rPr>
          <w:rFonts w:ascii="Times New Roman" w:eastAsia="TimesNewRomanPSMT" w:hAnsi="Times New Roman" w:cs="Times New Roman"/>
          <w:sz w:val="28"/>
          <w:szCs w:val="28"/>
        </w:rPr>
        <w:t>Выигрыш по билету одной</w:t>
      </w:r>
      <w:r w:rsidRPr="005A36E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лотереи}, а событие</w:t>
      </w:r>
      <w:r w:rsidRPr="005A36E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Выигрыш по билету другой</w:t>
      </w:r>
      <w:r w:rsidRPr="005A36E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лотереи}. </w:t>
      </w:r>
    </w:p>
    <w:p w14:paraId="07957876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Что означают события</w:t>
      </w:r>
      <w:r w:rsidRPr="005A36E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position w:val="-4"/>
        </w:rPr>
        <w:object w:dxaOrig="520" w:dyaOrig="320" w14:anchorId="183DD76C">
          <v:shape id="_x0000_i1105" type="#_x0000_t75" style="width:26.25pt;height:16.5pt" o:ole="">
            <v:imagedata r:id="rId17" o:title=""/>
          </v:shape>
          <o:OLEObject Type="Embed" ProgID="Equation.DSMT4" ShapeID="_x0000_i1105" DrawAspect="Content" ObjectID="_1733402916" r:id="rId14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177E1265">
          <v:shape id="_x0000_i1106" type="#_x0000_t75" style="width:31.5pt;height:16.5pt" o:ole="">
            <v:imagedata r:id="rId19" o:title=""/>
          </v:shape>
          <o:OLEObject Type="Embed" ProgID="Equation.DSMT4" ShapeID="_x0000_i1106" DrawAspect="Content" ObjectID="_1733402917" r:id="rId14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5A945D18">
          <v:shape id="_x0000_i1107" type="#_x0000_t75" style="width:31.5pt;height:16.5pt" o:ole="">
            <v:imagedata r:id="rId21" o:title=""/>
          </v:shape>
          <o:OLEObject Type="Embed" ProgID="Equation.DSMT4" ShapeID="_x0000_i1107" DrawAspect="Content" ObjectID="_1733402918" r:id="rId14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08C44899">
          <v:shape id="_x0000_i1108" type="#_x0000_t75" style="width:26.25pt;height:16.5pt" o:ole="">
            <v:imagedata r:id="rId23" o:title=""/>
          </v:shape>
          <o:OLEObject Type="Embed" ProgID="Equation.DSMT4" ShapeID="_x0000_i1108" DrawAspect="Content" ObjectID="_1733402919" r:id="rId145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0C3AEE5C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4. Из урны, содержащей шары</w:t>
      </w:r>
      <w:r w:rsidRPr="005A36E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белого, черного и синего цветов,</w:t>
      </w:r>
      <w:r w:rsidRPr="005A36E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наудачу извлекается один шар. Событие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5A36E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Извлечен белый</w:t>
      </w:r>
      <w:r w:rsidRPr="005A36E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шар}, а событие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proofErr w:type="gramStart"/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Извлечен черный шар}. </w:t>
      </w:r>
    </w:p>
    <w:p w14:paraId="4BD6E855" w14:textId="77777777" w:rsidR="00F77210" w:rsidRPr="005A36E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Что означают события</w:t>
      </w:r>
      <w:r w:rsidRPr="005A36E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position w:val="-4"/>
        </w:rPr>
        <w:object w:dxaOrig="620" w:dyaOrig="260" w14:anchorId="6D21D81E">
          <v:shape id="_x0000_i1109" type="#_x0000_t75" style="width:31.5pt;height:13.5pt" o:ole="">
            <v:imagedata r:id="rId37" o:title=""/>
          </v:shape>
          <o:OLEObject Type="Embed" ProgID="Equation.DSMT4" ShapeID="_x0000_i1109" DrawAspect="Content" ObjectID="_1733402920" r:id="rId14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466CDC20">
          <v:shape id="_x0000_i1110" type="#_x0000_t75" style="width:26.25pt;height:13.5pt" o:ole="">
            <v:imagedata r:id="rId39" o:title=""/>
          </v:shape>
          <o:OLEObject Type="Embed" ProgID="Equation.DSMT4" ShapeID="_x0000_i1110" DrawAspect="Content" ObjectID="_1733402921" r:id="rId14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5945A0C0">
          <v:shape id="_x0000_i1111" type="#_x0000_t75" style="width:27pt;height:13.5pt" o:ole="">
            <v:imagedata r:id="rId41" o:title=""/>
          </v:shape>
          <o:OLEObject Type="Embed" ProgID="Equation.DSMT4" ShapeID="_x0000_i1111" DrawAspect="Content" ObjectID="_1733402922" r:id="rId148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5F34B985">
          <v:shape id="_x0000_i1112" type="#_x0000_t75" style="width:30pt;height:13.5pt" o:ole="">
            <v:imagedata r:id="rId43" o:title=""/>
          </v:shape>
          <o:OLEObject Type="Embed" ProgID="Equation.DSMT4" ShapeID="_x0000_i1112" DrawAspect="Content" ObjectID="_1733402923" r:id="rId14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04BE0002">
          <v:shape id="_x0000_i1113" type="#_x0000_t75" style="width:30pt;height:13.5pt" o:ole="">
            <v:imagedata r:id="rId45" o:title=""/>
          </v:shape>
          <o:OLEObject Type="Embed" ProgID="Equation.DSMT4" ShapeID="_x0000_i1113" DrawAspect="Content" ObjectID="_1733402924" r:id="rId150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0812F44B">
          <v:shape id="_x0000_i1114" type="#_x0000_t75" style="width:12pt;height:16.5pt" o:ole="">
            <v:imagedata r:id="rId47" o:title=""/>
          </v:shape>
          <o:OLEObject Type="Embed" ProgID="Equation.DSMT4" ShapeID="_x0000_i1114" DrawAspect="Content" ObjectID="_1733402925" r:id="rId15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5A329120">
          <v:shape id="_x0000_i1115" type="#_x0000_t75" style="width:12pt;height:16.5pt" o:ole="">
            <v:imagedata r:id="rId49" o:title=""/>
          </v:shape>
          <o:OLEObject Type="Embed" ProgID="Equation.DSMT4" ShapeID="_x0000_i1115" DrawAspect="Content" ObjectID="_1733402926" r:id="rId15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0E9BE577" w14:textId="77777777" w:rsidR="00F77210" w:rsidRPr="005A36E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A4DA4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0DBEBEE1" w14:textId="77777777" w:rsidR="00F77210" w:rsidRPr="005A36E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0F65516" wp14:editId="652B0C60">
            <wp:extent cx="5669280" cy="1091496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083" cy="1091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D7D80" w14:textId="77777777" w:rsidR="00F77210" w:rsidRPr="005A36E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6. Записать словесно противоположные события для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5C3BAF">
        <w:rPr>
          <w:rFonts w:ascii="Times New Roman" w:eastAsia="TimesNewRomanPSMT" w:hAnsi="Times New Roman" w:cs="Times New Roman"/>
          <w:sz w:val="28"/>
          <w:szCs w:val="28"/>
        </w:rPr>
        <w:t>Среди</w:t>
      </w:r>
      <w:r w:rsidRPr="005A36E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трех юношей один отличник} и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Хотя бы один из четырех</w:t>
      </w:r>
      <w:r w:rsidRPr="005A36E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стрелков попал в цель}.</w:t>
      </w:r>
    </w:p>
    <w:p w14:paraId="3FB48771" w14:textId="77777777" w:rsidR="00F77210" w:rsidRPr="00860E3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7. Наудачу взяты три числа. Событие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 = {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5C3BAF">
        <w:rPr>
          <w:rFonts w:ascii="Times New Roman" w:eastAsia="TimesNewRomanPSMT" w:hAnsi="Times New Roman" w:cs="Times New Roman"/>
          <w:sz w:val="28"/>
          <w:szCs w:val="28"/>
        </w:rPr>
        <w:t>-</w:t>
      </w:r>
      <w:proofErr w:type="spellStart"/>
      <w:r w:rsidRPr="005C3BAF">
        <w:rPr>
          <w:rFonts w:ascii="Times New Roman" w:eastAsia="TimesNewRomanPSMT" w:hAnsi="Times New Roman" w:cs="Times New Roman"/>
          <w:sz w:val="28"/>
          <w:szCs w:val="28"/>
        </w:rPr>
        <w:t>ое</w:t>
      </w:r>
      <w:proofErr w:type="spellEnd"/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 число четное},</w:t>
      </w:r>
      <w:r w:rsidRPr="005A36E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5C3BAF">
        <w:rPr>
          <w:rFonts w:ascii="Times New Roman" w:eastAsia="TimesNewRomanPSMT" w:hAnsi="Times New Roman" w:cs="Times New Roman"/>
          <w:sz w:val="28"/>
          <w:szCs w:val="28"/>
        </w:rPr>
        <w:t>= 1, 2, 3. Записать алгебраически и показать на диаграмме Эйлера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={Все числа нечетные},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= {Хотя бы одно число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четное},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С=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{Первое число нечетное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 = {Одно число четное}.</w:t>
      </w:r>
    </w:p>
    <w:p w14:paraId="0BBCE221" w14:textId="77777777" w:rsidR="00F77210" w:rsidRPr="00860E3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823001">
        <w:rPr>
          <w:position w:val="-4"/>
        </w:rPr>
        <w:object w:dxaOrig="2600" w:dyaOrig="320" w14:anchorId="3F86A17B">
          <v:shape id="_x0000_i1116" type="#_x0000_t75" style="width:130.5pt;height:16.5pt" o:ole="">
            <v:imagedata r:id="rId154" o:title=""/>
          </v:shape>
          <o:OLEObject Type="Embed" ProgID="Equation.DSMT4" ShapeID="_x0000_i1116" DrawAspect="Content" ObjectID="_1733402927" r:id="rId155"/>
        </w:object>
      </w:r>
      <w:r w:rsidRPr="00860E3B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пользуясь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таблицей операций.</w:t>
      </w:r>
    </w:p>
    <w:p w14:paraId="683BCAED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8E4D61D" w14:textId="77777777" w:rsidR="00F77210" w:rsidRPr="00860E3B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5C3BAF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6</w:t>
      </w:r>
    </w:p>
    <w:p w14:paraId="5DF70594" w14:textId="77777777" w:rsidR="00F77210" w:rsidRPr="00860E3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1. Производятся три независимых выстрела по мишени. Описать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пространство элементарных событий, если наблюдается количество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попаданий в цель.</w:t>
      </w:r>
    </w:p>
    <w:p w14:paraId="689DDFF2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2. Из урны, содержащей 6 красных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и 3 белых шара, наудачу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последовательно извлекаются шары до появления двух шаров красного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цвета друг за другом. Описать пространство элементарных событий.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0BA5374F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3. Событие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означает выигрыш по билету лотереи, событие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860E3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выигрыш телевизора по билету той же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лотереи. </w:t>
      </w:r>
    </w:p>
    <w:p w14:paraId="5C4796DB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Что означают события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position w:val="-4"/>
        </w:rPr>
        <w:object w:dxaOrig="620" w:dyaOrig="260" w14:anchorId="2AEDC706">
          <v:shape id="_x0000_i1117" type="#_x0000_t75" style="width:31.5pt;height:13.5pt" o:ole="">
            <v:imagedata r:id="rId37" o:title=""/>
          </v:shape>
          <o:OLEObject Type="Embed" ProgID="Equation.DSMT4" ShapeID="_x0000_i1117" DrawAspect="Content" ObjectID="_1733402928" r:id="rId15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7EF8F4C3">
          <v:shape id="_x0000_i1118" type="#_x0000_t75" style="width:26.25pt;height:13.5pt" o:ole="">
            <v:imagedata r:id="rId39" o:title=""/>
          </v:shape>
          <o:OLEObject Type="Embed" ProgID="Equation.DSMT4" ShapeID="_x0000_i1118" DrawAspect="Content" ObjectID="_1733402929" r:id="rId15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2FD2D6E6">
          <v:shape id="_x0000_i1119" type="#_x0000_t75" style="width:27pt;height:13.5pt" o:ole="">
            <v:imagedata r:id="rId41" o:title=""/>
          </v:shape>
          <o:OLEObject Type="Embed" ProgID="Equation.DSMT4" ShapeID="_x0000_i1119" DrawAspect="Content" ObjectID="_1733402930" r:id="rId158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468B0B59">
          <v:shape id="_x0000_i1120" type="#_x0000_t75" style="width:30pt;height:13.5pt" o:ole="">
            <v:imagedata r:id="rId43" o:title=""/>
          </v:shape>
          <o:OLEObject Type="Embed" ProgID="Equation.DSMT4" ShapeID="_x0000_i1120" DrawAspect="Content" ObjectID="_1733402931" r:id="rId15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5F3F2E58">
          <v:shape id="_x0000_i1121" type="#_x0000_t75" style="width:30pt;height:13.5pt" o:ole="">
            <v:imagedata r:id="rId45" o:title=""/>
          </v:shape>
          <o:OLEObject Type="Embed" ProgID="Equation.DSMT4" ShapeID="_x0000_i1121" DrawAspect="Content" ObjectID="_1733402932" r:id="rId160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15E1DE15">
          <v:shape id="_x0000_i1122" type="#_x0000_t75" style="width:12pt;height:16.5pt" o:ole="">
            <v:imagedata r:id="rId47" o:title=""/>
          </v:shape>
          <o:OLEObject Type="Embed" ProgID="Equation.DSMT4" ShapeID="_x0000_i1122" DrawAspect="Content" ObjectID="_1733402933" r:id="rId16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151185A0">
          <v:shape id="_x0000_i1123" type="#_x0000_t75" style="width:12pt;height:16.5pt" o:ole="">
            <v:imagedata r:id="rId49" o:title=""/>
          </v:shape>
          <o:OLEObject Type="Embed" ProgID="Equation.DSMT4" ShapeID="_x0000_i1123" DrawAspect="Content" ObjectID="_1733402934" r:id="rId16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41734280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4. Среди студентов,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сдавших экзамен по теории вероятностей,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выбирают наудачу одного. Событие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860E3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Выбран юноша},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860E3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Выбран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студент, сдавший экзамен на «отлично»}. </w:t>
      </w:r>
    </w:p>
    <w:p w14:paraId="7DCAF466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Что означают события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position w:val="-4"/>
        </w:rPr>
        <w:object w:dxaOrig="520" w:dyaOrig="320" w14:anchorId="5C40153A">
          <v:shape id="_x0000_i1124" type="#_x0000_t75" style="width:26.25pt;height:16.5pt" o:ole="">
            <v:imagedata r:id="rId17" o:title=""/>
          </v:shape>
          <o:OLEObject Type="Embed" ProgID="Equation.DSMT4" ShapeID="_x0000_i1124" DrawAspect="Content" ObjectID="_1733402935" r:id="rId163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217B4490">
          <v:shape id="_x0000_i1125" type="#_x0000_t75" style="width:31.5pt;height:16.5pt" o:ole="">
            <v:imagedata r:id="rId19" o:title=""/>
          </v:shape>
          <o:OLEObject Type="Embed" ProgID="Equation.DSMT4" ShapeID="_x0000_i1125" DrawAspect="Content" ObjectID="_1733402936" r:id="rId164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110210C5">
          <v:shape id="_x0000_i1126" type="#_x0000_t75" style="width:31.5pt;height:16.5pt" o:ole="">
            <v:imagedata r:id="rId21" o:title=""/>
          </v:shape>
          <o:OLEObject Type="Embed" ProgID="Equation.DSMT4" ShapeID="_x0000_i1126" DrawAspect="Content" ObjectID="_1733402937" r:id="rId165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174A21D9">
          <v:shape id="_x0000_i1127" type="#_x0000_t75" style="width:26.25pt;height:16.5pt" o:ole="">
            <v:imagedata r:id="rId23" o:title=""/>
          </v:shape>
          <o:OLEObject Type="Embed" ProgID="Equation.DSMT4" ShapeID="_x0000_i1127" DrawAspect="Content" ObjectID="_1733402938" r:id="rId16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6E0EED54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2A4DA4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4DB3AE85" w14:textId="77777777" w:rsidR="00F77210" w:rsidRPr="00860E3B" w:rsidRDefault="00F77210" w:rsidP="00F7721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0131DD" wp14:editId="52E2AF52">
            <wp:extent cx="5798518" cy="1288111"/>
            <wp:effectExtent l="0" t="0" r="0" b="762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8226" cy="1288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AF9AA" w14:textId="77777777" w:rsidR="00F77210" w:rsidRPr="00860E3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6. Записать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</w:rPr>
        <w:t>словестно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</w:rPr>
        <w:t xml:space="preserve"> события для А</w:t>
      </w:r>
      <w:proofErr w:type="gramStart"/>
      <w:r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>
        <w:rPr>
          <w:rFonts w:ascii="Times New Roman" w:eastAsia="TimesNewRomanPSMT" w:hAnsi="Times New Roman" w:cs="Times New Roman"/>
          <w:sz w:val="28"/>
          <w:szCs w:val="28"/>
        </w:rPr>
        <w:t>Из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трех студентов только один встает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рано} и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860E3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Среди четырех карт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хотя бы одна бубновая}.</w:t>
      </w:r>
    </w:p>
    <w:p w14:paraId="4E889DF6" w14:textId="77777777" w:rsidR="00F77210" w:rsidRPr="00860E3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7. В очереди три человека. Событие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spellStart"/>
      <w:r w:rsidRPr="00860E3B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5C3BAF">
        <w:rPr>
          <w:rFonts w:ascii="Times New Roman" w:eastAsia="TimesNewRomanPSMT" w:hAnsi="Times New Roman" w:cs="Times New Roman"/>
          <w:sz w:val="28"/>
          <w:szCs w:val="28"/>
        </w:rPr>
        <w:t>-ым в очереди стоит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мужчина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5C3BAF">
        <w:rPr>
          <w:rFonts w:ascii="Times New Roman" w:eastAsia="TimesNewRomanPSMT" w:hAnsi="Times New Roman" w:cs="Times New Roman"/>
          <w:sz w:val="28"/>
          <w:szCs w:val="28"/>
        </w:rPr>
        <w:t>= 1, 2, 3. Записать алгебраически и показать на диаграмме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Эйлера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={В очереди все не мужчины},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В очереди более одного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 мужчины},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С = </w:t>
      </w:r>
      <w:r w:rsidRPr="00860E3B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В очереди хотя бы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один не мужчина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={B очереди только один мужчина}.</w:t>
      </w:r>
    </w:p>
    <w:p w14:paraId="6A20D0D7" w14:textId="77777777" w:rsidR="00F77210" w:rsidRPr="00860E3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860E3B">
        <w:rPr>
          <w:position w:val="-14"/>
        </w:rPr>
        <w:object w:dxaOrig="2140" w:dyaOrig="400" w14:anchorId="5D6CB3EE">
          <v:shape id="_x0000_i1128" type="#_x0000_t75" style="width:107.25pt;height:20.25pt" o:ole="">
            <v:imagedata r:id="rId168" o:title=""/>
          </v:shape>
          <o:OLEObject Type="Embed" ProgID="Equation.DSMT4" ShapeID="_x0000_i1128" DrawAspect="Content" ObjectID="_1733402939" r:id="rId169"/>
        </w:object>
      </w:r>
      <w:r w:rsidRPr="00860E3B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пользуясь таблицей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операций.</w:t>
      </w:r>
    </w:p>
    <w:p w14:paraId="07F8B1AF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6AC5376D" w14:textId="77777777" w:rsidR="00F77210" w:rsidRPr="00860E3B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7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AEC3AEC" w14:textId="77777777" w:rsidR="00F77210" w:rsidRPr="00860E3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1. Ученик отвечает на три вопроса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словами «Да» или «Нет».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Описать пространство элементарных событий.</w:t>
      </w:r>
    </w:p>
    <w:p w14:paraId="439D3FFC" w14:textId="77777777" w:rsidR="00F77210" w:rsidRPr="00860E3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2. Ребенок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из пяти карточек различных цветов выбирает две.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Описать пространство элементарных событий.</w:t>
      </w:r>
    </w:p>
    <w:p w14:paraId="02AC6EA2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3. Из урны, содержащей белые и черные шары, наудачу и одновременно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извлекаю т два шара. Событие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5C3BAF">
        <w:rPr>
          <w:rFonts w:ascii="Times New Roman" w:eastAsia="TimesNewRomanPSMT" w:hAnsi="Times New Roman" w:cs="Times New Roman"/>
          <w:sz w:val="28"/>
          <w:szCs w:val="28"/>
        </w:rPr>
        <w:t>Извлечены белые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шары}, а событие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860E3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{Извлечены черные шары}. </w:t>
      </w:r>
    </w:p>
    <w:p w14:paraId="2C1CE64A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Что означают события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position w:val="-4"/>
        </w:rPr>
        <w:object w:dxaOrig="620" w:dyaOrig="260" w14:anchorId="2E3F94D1">
          <v:shape id="_x0000_i1129" type="#_x0000_t75" style="width:31.5pt;height:13.5pt" o:ole="">
            <v:imagedata r:id="rId37" o:title=""/>
          </v:shape>
          <o:OLEObject Type="Embed" ProgID="Equation.DSMT4" ShapeID="_x0000_i1129" DrawAspect="Content" ObjectID="_1733402940" r:id="rId17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583CEA38">
          <v:shape id="_x0000_i1130" type="#_x0000_t75" style="width:26.25pt;height:13.5pt" o:ole="">
            <v:imagedata r:id="rId39" o:title=""/>
          </v:shape>
          <o:OLEObject Type="Embed" ProgID="Equation.DSMT4" ShapeID="_x0000_i1130" DrawAspect="Content" ObjectID="_1733402941" r:id="rId17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33F24D72">
          <v:shape id="_x0000_i1131" type="#_x0000_t75" style="width:27pt;height:13.5pt" o:ole="">
            <v:imagedata r:id="rId41" o:title=""/>
          </v:shape>
          <o:OLEObject Type="Embed" ProgID="Equation.DSMT4" ShapeID="_x0000_i1131" DrawAspect="Content" ObjectID="_1733402942" r:id="rId172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7191E5DA">
          <v:shape id="_x0000_i1132" type="#_x0000_t75" style="width:30pt;height:13.5pt" o:ole="">
            <v:imagedata r:id="rId43" o:title=""/>
          </v:shape>
          <o:OLEObject Type="Embed" ProgID="Equation.DSMT4" ShapeID="_x0000_i1132" DrawAspect="Content" ObjectID="_1733402943" r:id="rId17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052BDB6D">
          <v:shape id="_x0000_i1133" type="#_x0000_t75" style="width:30pt;height:13.5pt" o:ole="">
            <v:imagedata r:id="rId45" o:title=""/>
          </v:shape>
          <o:OLEObject Type="Embed" ProgID="Equation.DSMT4" ShapeID="_x0000_i1133" DrawAspect="Content" ObjectID="_1733402944" r:id="rId174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7E8DA88E">
          <v:shape id="_x0000_i1134" type="#_x0000_t75" style="width:12pt;height:16.5pt" o:ole="">
            <v:imagedata r:id="rId47" o:title=""/>
          </v:shape>
          <o:OLEObject Type="Embed" ProgID="Equation.DSMT4" ShapeID="_x0000_i1134" DrawAspect="Content" ObjectID="_1733402945" r:id="rId175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1B884620">
          <v:shape id="_x0000_i1135" type="#_x0000_t75" style="width:12pt;height:16.5pt" o:ole="">
            <v:imagedata r:id="rId49" o:title=""/>
          </v:shape>
          <o:OLEObject Type="Embed" ProgID="Equation.DSMT4" ShapeID="_x0000_i1135" DrawAspect="Content" ObjectID="_1733402946" r:id="rId17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6BBB6984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4. Из колоды карт наудачу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извлекается одна карта. Событие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= {Извлечен король пиковой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масти},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=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Извлечена карта бубновой</w:t>
      </w:r>
      <w:r w:rsidRPr="00860E3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масти}. </w:t>
      </w:r>
    </w:p>
    <w:p w14:paraId="0FCBEC7C" w14:textId="77777777" w:rsidR="00F77210" w:rsidRPr="00860E3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520" w:dyaOrig="320" w14:anchorId="55F6FAE3">
          <v:shape id="_x0000_i1136" type="#_x0000_t75" style="width:26.25pt;height:16.5pt" o:ole="">
            <v:imagedata r:id="rId17" o:title=""/>
          </v:shape>
          <o:OLEObject Type="Embed" ProgID="Equation.DSMT4" ShapeID="_x0000_i1136" DrawAspect="Content" ObjectID="_1733402947" r:id="rId177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7F03B851">
          <v:shape id="_x0000_i1137" type="#_x0000_t75" style="width:31.5pt;height:16.5pt" o:ole="">
            <v:imagedata r:id="rId19" o:title=""/>
          </v:shape>
          <o:OLEObject Type="Embed" ProgID="Equation.DSMT4" ShapeID="_x0000_i1137" DrawAspect="Content" ObjectID="_1733402948" r:id="rId178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4CC3042B">
          <v:shape id="_x0000_i1138" type="#_x0000_t75" style="width:31.5pt;height:16.5pt" o:ole="">
            <v:imagedata r:id="rId21" o:title=""/>
          </v:shape>
          <o:OLEObject Type="Embed" ProgID="Equation.DSMT4" ShapeID="_x0000_i1138" DrawAspect="Content" ObjectID="_1733402949" r:id="rId179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7083D27D">
          <v:shape id="_x0000_i1139" type="#_x0000_t75" style="width:26.25pt;height:16.5pt" o:ole="">
            <v:imagedata r:id="rId23" o:title=""/>
          </v:shape>
          <o:OLEObject Type="Embed" ProgID="Equation.DSMT4" ShapeID="_x0000_i1139" DrawAspect="Content" ObjectID="_1733402950" r:id="rId18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1D3C0A85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236C5002" w14:textId="77777777" w:rsidR="00F77210" w:rsidRPr="009B7ED8" w:rsidRDefault="00F77210" w:rsidP="00F7721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C2F02B2" wp14:editId="02870EC1">
            <wp:extent cx="5498834" cy="1550912"/>
            <wp:effectExtent l="0" t="0" r="698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5150" cy="1555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61F57" w14:textId="77777777" w:rsidR="00F77210" w:rsidRPr="009B7ED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proofErr w:type="gramStart"/>
      <w:r w:rsidRPr="005C3BAF">
        <w:rPr>
          <w:rFonts w:ascii="Times New Roman" w:eastAsia="TimesNewRomanPSMT" w:hAnsi="Times New Roman" w:cs="Times New Roman"/>
          <w:sz w:val="28"/>
          <w:szCs w:val="28"/>
        </w:rPr>
        <w:t>6 .</w:t>
      </w:r>
      <w:proofErr w:type="gramEnd"/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 Записать словесно противоположные события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для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5C3BAF">
        <w:rPr>
          <w:rFonts w:ascii="Times New Roman" w:eastAsia="TimesNewRomanPSMT" w:hAnsi="Times New Roman" w:cs="Times New Roman"/>
          <w:sz w:val="28"/>
          <w:szCs w:val="28"/>
        </w:rPr>
        <w:t>Среди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трех карт хотя бы две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бубновые} и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={В очереди из четырех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человек двое мужчин}.</w:t>
      </w:r>
    </w:p>
    <w:p w14:paraId="562D1270" w14:textId="77777777" w:rsidR="00F77210" w:rsidRPr="009B7ED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>7. Студент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сдал три экзамена. Событие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{Студент сдал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5C3BAF">
        <w:rPr>
          <w:rFonts w:ascii="Times New Roman" w:eastAsia="TimesNewRomanPSMT" w:hAnsi="Times New Roman" w:cs="Times New Roman"/>
          <w:sz w:val="28"/>
          <w:szCs w:val="28"/>
        </w:rPr>
        <w:t>-</w:t>
      </w:r>
      <w:proofErr w:type="spellStart"/>
      <w:r w:rsidRPr="005C3BAF">
        <w:rPr>
          <w:rFonts w:ascii="Times New Roman" w:eastAsia="TimesNewRomanPSMT" w:hAnsi="Times New Roman" w:cs="Times New Roman"/>
          <w:sz w:val="28"/>
          <w:szCs w:val="28"/>
        </w:rPr>
        <w:t>ый</w:t>
      </w:r>
      <w:proofErr w:type="spellEnd"/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экзамен на отлично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 = 1, 2, 3. Записать алгебраически и показать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на диаграмме Эйлера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Один экзамен сдан на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отлично},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Не менее одного экзамена студент сдал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на отлично},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С = {По крайней мере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два экзамена студент сдал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не на отлично},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 =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{Первый экзамен сдан на отлично}.</w:t>
      </w:r>
    </w:p>
    <w:p w14:paraId="1A29379E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+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+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В=А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+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9B7ED8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5C3BAF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пользуясь таблицей</w:t>
      </w:r>
      <w:r w:rsidRPr="009B7ED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5C3BAF">
        <w:rPr>
          <w:rFonts w:ascii="Times New Roman" w:eastAsia="TimesNewRomanPSMT" w:hAnsi="Times New Roman" w:cs="Times New Roman"/>
          <w:sz w:val="28"/>
          <w:szCs w:val="28"/>
        </w:rPr>
        <w:t>операций.</w:t>
      </w:r>
    </w:p>
    <w:p w14:paraId="3A477593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44FC3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8</w:t>
      </w:r>
    </w:p>
    <w:p w14:paraId="627665B0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lastRenderedPageBreak/>
        <w:t>1. Туристическая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группа наудачу выбирает маршрут к вершине горы и обратно. На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гору ведут пять дорог. Описать пространство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элементарных событий.</w:t>
      </w:r>
    </w:p>
    <w:p w14:paraId="7327F03E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2. На колышек набрасываются кольца до первого попадания.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писать пространство элементарных событий, если всего десять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колец.</w:t>
      </w:r>
    </w:p>
    <w:p w14:paraId="5E387C86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3. Из урны, содержащей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белые и черные шары, наудачу и одновременно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извлекают два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шара. Событие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= {Извлечены белые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шары}, а 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proofErr w:type="gramStart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Извлечены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черные шары}. </w:t>
      </w:r>
    </w:p>
    <w:p w14:paraId="380E0037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Что означают события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position w:val="-4"/>
        </w:rPr>
        <w:object w:dxaOrig="520" w:dyaOrig="320" w14:anchorId="124DBC69">
          <v:shape id="_x0000_i1140" type="#_x0000_t75" style="width:26.25pt;height:16.5pt" o:ole="">
            <v:imagedata r:id="rId17" o:title=""/>
          </v:shape>
          <o:OLEObject Type="Embed" ProgID="Equation.DSMT4" ShapeID="_x0000_i1140" DrawAspect="Content" ObjectID="_1733402951" r:id="rId18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4B41C7C3">
          <v:shape id="_x0000_i1141" type="#_x0000_t75" style="width:31.5pt;height:16.5pt" o:ole="">
            <v:imagedata r:id="rId19" o:title=""/>
          </v:shape>
          <o:OLEObject Type="Embed" ProgID="Equation.DSMT4" ShapeID="_x0000_i1141" DrawAspect="Content" ObjectID="_1733402952" r:id="rId18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3599567D">
          <v:shape id="_x0000_i1142" type="#_x0000_t75" style="width:31.5pt;height:16.5pt" o:ole="">
            <v:imagedata r:id="rId21" o:title=""/>
          </v:shape>
          <o:OLEObject Type="Embed" ProgID="Equation.DSMT4" ShapeID="_x0000_i1142" DrawAspect="Content" ObjectID="_1733402953" r:id="rId18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5697BA4C">
          <v:shape id="_x0000_i1143" type="#_x0000_t75" style="width:26.25pt;height:16.5pt" o:ole="">
            <v:imagedata r:id="rId23" o:title=""/>
          </v:shape>
          <o:OLEObject Type="Embed" ProgID="Equation.DSMT4" ShapeID="_x0000_i1143" DrawAspect="Content" ObjectID="_1733402954" r:id="rId185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0C2B082A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4. Из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колоды карт наудачу извлекается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дна карта. Событие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= {Извлечен король пиковой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масти},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=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Извлечена карта бубновой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масти}. </w:t>
      </w:r>
    </w:p>
    <w:p w14:paraId="69E4DFFD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620" w:dyaOrig="260" w14:anchorId="15D2DAFE">
          <v:shape id="_x0000_i1144" type="#_x0000_t75" style="width:31.5pt;height:13.5pt" o:ole="">
            <v:imagedata r:id="rId37" o:title=""/>
          </v:shape>
          <o:OLEObject Type="Embed" ProgID="Equation.DSMT4" ShapeID="_x0000_i1144" DrawAspect="Content" ObjectID="_1733402955" r:id="rId18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5527EC88">
          <v:shape id="_x0000_i1145" type="#_x0000_t75" style="width:26.25pt;height:13.5pt" o:ole="">
            <v:imagedata r:id="rId39" o:title=""/>
          </v:shape>
          <o:OLEObject Type="Embed" ProgID="Equation.DSMT4" ShapeID="_x0000_i1145" DrawAspect="Content" ObjectID="_1733402956" r:id="rId18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77AA0853">
          <v:shape id="_x0000_i1146" type="#_x0000_t75" style="width:27pt;height:13.5pt" o:ole="">
            <v:imagedata r:id="rId41" o:title=""/>
          </v:shape>
          <o:OLEObject Type="Embed" ProgID="Equation.DSMT4" ShapeID="_x0000_i1146" DrawAspect="Content" ObjectID="_1733402957" r:id="rId188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510E6012">
          <v:shape id="_x0000_i1147" type="#_x0000_t75" style="width:30pt;height:13.5pt" o:ole="">
            <v:imagedata r:id="rId43" o:title=""/>
          </v:shape>
          <o:OLEObject Type="Embed" ProgID="Equation.DSMT4" ShapeID="_x0000_i1147" DrawAspect="Content" ObjectID="_1733402958" r:id="rId18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2F887F90">
          <v:shape id="_x0000_i1148" type="#_x0000_t75" style="width:30pt;height:13.5pt" o:ole="">
            <v:imagedata r:id="rId45" o:title=""/>
          </v:shape>
          <o:OLEObject Type="Embed" ProgID="Equation.DSMT4" ShapeID="_x0000_i1148" DrawAspect="Content" ObjectID="_1733402959" r:id="rId190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229275CE">
          <v:shape id="_x0000_i1149" type="#_x0000_t75" style="width:12pt;height:16.5pt" o:ole="">
            <v:imagedata r:id="rId47" o:title=""/>
          </v:shape>
          <o:OLEObject Type="Embed" ProgID="Equation.DSMT4" ShapeID="_x0000_i1149" DrawAspect="Content" ObjectID="_1733402960" r:id="rId19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67BE260B">
          <v:shape id="_x0000_i1150" type="#_x0000_t75" style="width:12pt;height:16.5pt" o:ole="">
            <v:imagedata r:id="rId49" o:title=""/>
          </v:shape>
          <o:OLEObject Type="Embed" ProgID="Equation.DSMT4" ShapeID="_x0000_i1150" DrawAspect="Content" ObjectID="_1733402961" r:id="rId19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0C71D79D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06694854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4C65568" wp14:editId="47C72F5A">
            <wp:extent cx="5386309" cy="1535117"/>
            <wp:effectExtent l="0" t="0" r="5080" b="825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5347" cy="1537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086B07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6. Записать словесно противоположные события для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{</w:t>
      </w:r>
      <w:proofErr w:type="gramEnd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череди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из трех человек одна женщина} и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611A9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Из четырех стрелков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только двое попали в мишень}.</w:t>
      </w:r>
    </w:p>
    <w:p w14:paraId="2DFE9AF9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7. Наудачу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взяты три числа. Событие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= {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>-</w:t>
      </w:r>
      <w:proofErr w:type="spellStart"/>
      <w:r w:rsidRPr="00944FC3">
        <w:rPr>
          <w:rFonts w:ascii="Times New Roman" w:eastAsia="TimesNewRomanPSMT" w:hAnsi="Times New Roman" w:cs="Times New Roman"/>
          <w:sz w:val="28"/>
          <w:szCs w:val="28"/>
        </w:rPr>
        <w:t>ое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число кратно 5},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>= 1, 2, 3. Записать алгебраически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и показать на диаграмме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Эйлера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Венна события,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={Все числа кратны 5},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611A94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Хотя бы одно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число кратно 5}, С={Только одно число не кратно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5},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Второе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число кратно пяти}.</w:t>
      </w:r>
    </w:p>
    <w:p w14:paraId="1B8C1B79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B82EBF">
        <w:rPr>
          <w:position w:val="-4"/>
        </w:rPr>
        <w:object w:dxaOrig="1860" w:dyaOrig="320" w14:anchorId="3F706EDB">
          <v:shape id="_x0000_i1151" type="#_x0000_t75" style="width:93pt;height:16.5pt" o:ole="">
            <v:imagedata r:id="rId194" o:title=""/>
          </v:shape>
          <o:OLEObject Type="Embed" ProgID="Equation.DSMT4" ShapeID="_x0000_i1151" DrawAspect="Content" ObjectID="_1733402962" r:id="rId195"/>
        </w:objec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, пользуясь таблицей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пераций.</w:t>
      </w:r>
    </w:p>
    <w:p w14:paraId="6906C2B4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436853C0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44FC3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9</w:t>
      </w:r>
    </w:p>
    <w:p w14:paraId="1461B6DB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1. Из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урны, содержащей 5 красных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и 4 белых шара, наудачу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оследовательно извлекаются шары до появления двух шаров разного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цвета друг за другом. Описать пространство элементарных событий.</w:t>
      </w:r>
    </w:p>
    <w:p w14:paraId="03B0BBB1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2. Ребенок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из пяти карточек различных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цветов выбирает два и</w:t>
      </w:r>
      <w:r w:rsidRPr="00611A9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раскладывает в ряд. Описать пространство элементарных событий.</w:t>
      </w:r>
    </w:p>
    <w:p w14:paraId="2E1D1765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3. Шестигранная игральная кость подбрасывается один раз.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proofErr w:type="gramStart"/>
      <w:r w:rsidRPr="00944FC3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На верхней грани выпало шесть очков}, а событие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На верхней грани выпало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число очков, кратное 2}. </w:t>
      </w:r>
    </w:p>
    <w:p w14:paraId="2D1749F8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Что означают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823001">
        <w:rPr>
          <w:position w:val="-4"/>
        </w:rPr>
        <w:object w:dxaOrig="520" w:dyaOrig="320" w14:anchorId="57599542">
          <v:shape id="_x0000_i1152" type="#_x0000_t75" style="width:26.25pt;height:16.5pt" o:ole="">
            <v:imagedata r:id="rId17" o:title=""/>
          </v:shape>
          <o:OLEObject Type="Embed" ProgID="Equation.DSMT4" ShapeID="_x0000_i1152" DrawAspect="Content" ObjectID="_1733402963" r:id="rId19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22BFECAE">
          <v:shape id="_x0000_i1153" type="#_x0000_t75" style="width:31.5pt;height:16.5pt" o:ole="">
            <v:imagedata r:id="rId19" o:title=""/>
          </v:shape>
          <o:OLEObject Type="Embed" ProgID="Equation.DSMT4" ShapeID="_x0000_i1153" DrawAspect="Content" ObjectID="_1733402964" r:id="rId19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37E791AC">
          <v:shape id="_x0000_i1154" type="#_x0000_t75" style="width:31.5pt;height:16.5pt" o:ole="">
            <v:imagedata r:id="rId21" o:title=""/>
          </v:shape>
          <o:OLEObject Type="Embed" ProgID="Equation.DSMT4" ShapeID="_x0000_i1154" DrawAspect="Content" ObjectID="_1733402965" r:id="rId19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49CC51BE">
          <v:shape id="_x0000_i1155" type="#_x0000_t75" style="width:26.25pt;height:16.5pt" o:ole="">
            <v:imagedata r:id="rId23" o:title=""/>
          </v:shape>
          <o:OLEObject Type="Embed" ProgID="Equation.DSMT4" ShapeID="_x0000_i1155" DrawAspect="Content" ObjectID="_1733402966" r:id="rId199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717D857C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4. </w:t>
      </w:r>
      <w:r>
        <w:rPr>
          <w:rFonts w:ascii="Times New Roman" w:eastAsia="TimesNewRomanPSMT" w:hAnsi="Times New Roman" w:cs="Times New Roman"/>
          <w:sz w:val="28"/>
          <w:szCs w:val="28"/>
        </w:rPr>
        <w:t>Из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>колоды карт наудачу извлекаю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тся две карты. Событие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Извлечены два туза красной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масти},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= {Извлечены карты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бубновой масти}. </w:t>
      </w:r>
    </w:p>
    <w:p w14:paraId="7776D071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Что означают события </w:t>
      </w:r>
      <w:r w:rsidRPr="00823001">
        <w:rPr>
          <w:position w:val="-4"/>
        </w:rPr>
        <w:object w:dxaOrig="620" w:dyaOrig="260" w14:anchorId="3E68D332">
          <v:shape id="_x0000_i1156" type="#_x0000_t75" style="width:31.5pt;height:13.5pt" o:ole="">
            <v:imagedata r:id="rId37" o:title=""/>
          </v:shape>
          <o:OLEObject Type="Embed" ProgID="Equation.DSMT4" ShapeID="_x0000_i1156" DrawAspect="Content" ObjectID="_1733402967" r:id="rId20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567AF197">
          <v:shape id="_x0000_i1157" type="#_x0000_t75" style="width:26.25pt;height:13.5pt" o:ole="">
            <v:imagedata r:id="rId39" o:title=""/>
          </v:shape>
          <o:OLEObject Type="Embed" ProgID="Equation.DSMT4" ShapeID="_x0000_i1157" DrawAspect="Content" ObjectID="_1733402968" r:id="rId20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4593122F">
          <v:shape id="_x0000_i1158" type="#_x0000_t75" style="width:27pt;height:13.5pt" o:ole="">
            <v:imagedata r:id="rId41" o:title=""/>
          </v:shape>
          <o:OLEObject Type="Embed" ProgID="Equation.DSMT4" ShapeID="_x0000_i1158" DrawAspect="Content" ObjectID="_1733402969" r:id="rId202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362D773B">
          <v:shape id="_x0000_i1159" type="#_x0000_t75" style="width:30pt;height:13.5pt" o:ole="">
            <v:imagedata r:id="rId43" o:title=""/>
          </v:shape>
          <o:OLEObject Type="Embed" ProgID="Equation.DSMT4" ShapeID="_x0000_i1159" DrawAspect="Content" ObjectID="_1733402970" r:id="rId20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0943EA54">
          <v:shape id="_x0000_i1160" type="#_x0000_t75" style="width:30pt;height:13.5pt" o:ole="">
            <v:imagedata r:id="rId45" o:title=""/>
          </v:shape>
          <o:OLEObject Type="Embed" ProgID="Equation.DSMT4" ShapeID="_x0000_i1160" DrawAspect="Content" ObjectID="_1733402971" r:id="rId204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0D814E78">
          <v:shape id="_x0000_i1161" type="#_x0000_t75" style="width:12pt;height:16.5pt" o:ole="">
            <v:imagedata r:id="rId47" o:title=""/>
          </v:shape>
          <o:OLEObject Type="Embed" ProgID="Equation.DSMT4" ShapeID="_x0000_i1161" DrawAspect="Content" ObjectID="_1733402972" r:id="rId205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34ABFCAE">
          <v:shape id="_x0000_i1162" type="#_x0000_t75" style="width:12pt;height:16.5pt" o:ole="">
            <v:imagedata r:id="rId49" o:title=""/>
          </v:shape>
          <o:OLEObject Type="Embed" ProgID="Equation.DSMT4" ShapeID="_x0000_i1162" DrawAspect="Content" ObjectID="_1733402973" r:id="rId20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24277C8F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19E23705" w14:textId="77777777" w:rsidR="00F77210" w:rsidRPr="004C32A1" w:rsidRDefault="00F77210" w:rsidP="00F7721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0963B2" wp14:editId="14427E41">
            <wp:extent cx="5406887" cy="1251205"/>
            <wp:effectExtent l="0" t="0" r="3810" b="635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1914" cy="1252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56FB8" w14:textId="77777777" w:rsidR="00F77210" w:rsidRPr="004C32A1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6. Записать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словесно противоположные события </w:t>
      </w:r>
      <w:proofErr w:type="gramStart"/>
      <w:r w:rsidRPr="00944FC3">
        <w:rPr>
          <w:rFonts w:ascii="Times New Roman" w:eastAsia="TimesNewRomanPSMT" w:hAnsi="Times New Roman" w:cs="Times New Roman"/>
          <w:sz w:val="28"/>
          <w:szCs w:val="28"/>
        </w:rPr>
        <w:t>для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={Из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трех дней ровно один день шел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дождь} и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Среди четырех книг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по крайней мере две 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фантастики}.</w:t>
      </w:r>
    </w:p>
    <w:p w14:paraId="4C7BA276" w14:textId="77777777" w:rsidR="00F77210" w:rsidRPr="004C32A1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7. Стрелок сделал три выстрела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в мишень. Событие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= {Попадание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в мишень при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-ом выстреле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= 1, 2, 3. Записать алгебраически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и показать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на диаграмме Эйлера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Венна, события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=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Одно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попадание},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=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По крайней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мере одно непопадание}, С = {Попадание</w:t>
      </w:r>
      <w:r w:rsidRPr="004C32A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при первом выстреле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= {Не менее двух попаданий}.</w:t>
      </w:r>
    </w:p>
    <w:p w14:paraId="3E1460AF" w14:textId="77777777" w:rsidR="00F77210" w:rsidRPr="00CC4B7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CC4B7F">
        <w:rPr>
          <w:position w:val="-10"/>
        </w:rPr>
        <w:object w:dxaOrig="1939" w:dyaOrig="380" w14:anchorId="55F24E3E">
          <v:shape id="_x0000_i1163" type="#_x0000_t75" style="width:96.75pt;height:18.75pt" o:ole="">
            <v:imagedata r:id="rId208" o:title=""/>
          </v:shape>
          <o:OLEObject Type="Embed" ProgID="Equation.DSMT4" ShapeID="_x0000_i1163" DrawAspect="Content" ObjectID="_1733402974" r:id="rId209"/>
        </w:object>
      </w:r>
      <w:r w:rsidRPr="00CC4B7F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ользуясь таблицей</w:t>
      </w:r>
      <w:r w:rsidRPr="00CC4B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пераций.</w:t>
      </w:r>
    </w:p>
    <w:p w14:paraId="2ECDEEEB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2D5382F1" w14:textId="77777777" w:rsidR="00F77210" w:rsidRPr="00CC4B7F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44FC3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0</w:t>
      </w:r>
    </w:p>
    <w:p w14:paraId="77D31BA8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1. Из урны,</w:t>
      </w:r>
      <w:r w:rsidRPr="00CC4B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содержащей 5 красных и 4 белых шара, наудачу</w:t>
      </w:r>
      <w:r w:rsidRPr="00CC4B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оследовательно извлекаются шары до появления белого, а затем</w:t>
      </w:r>
      <w:r w:rsidRPr="00CC4B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красного шаров. Описать пространство элементарных событий.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8D90080" w14:textId="77777777" w:rsidR="00F77210" w:rsidRPr="00CC4B7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2. Читатель</w:t>
      </w:r>
      <w:r w:rsidRPr="00CC4B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из четырех различных книг выбирает три. Описать</w:t>
      </w:r>
      <w:r w:rsidRPr="00CC4B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ространство элементарных событий.</w:t>
      </w:r>
    </w:p>
    <w:p w14:paraId="37F53419" w14:textId="77777777" w:rsidR="00F77210" w:rsidRPr="006A62F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3. Шестигранная игральная кость подбрасывается два раза.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На верхней грани оба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раза выпало шесть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чков}, а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6A62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Сумма выпавших на верхних гранях очков равна 5}.</w:t>
      </w:r>
    </w:p>
    <w:p w14:paraId="54DC77D3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Что означаю т события </w:t>
      </w:r>
      <w:r w:rsidRPr="00823001">
        <w:rPr>
          <w:position w:val="-4"/>
        </w:rPr>
        <w:object w:dxaOrig="520" w:dyaOrig="320" w14:anchorId="4BB07711">
          <v:shape id="_x0000_i1164" type="#_x0000_t75" style="width:26.25pt;height:16.5pt" o:ole="">
            <v:imagedata r:id="rId17" o:title=""/>
          </v:shape>
          <o:OLEObject Type="Embed" ProgID="Equation.DSMT4" ShapeID="_x0000_i1164" DrawAspect="Content" ObjectID="_1733402975" r:id="rId21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4BD49926">
          <v:shape id="_x0000_i1165" type="#_x0000_t75" style="width:31.5pt;height:16.5pt" o:ole="">
            <v:imagedata r:id="rId19" o:title=""/>
          </v:shape>
          <o:OLEObject Type="Embed" ProgID="Equation.DSMT4" ShapeID="_x0000_i1165" DrawAspect="Content" ObjectID="_1733402976" r:id="rId21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360415B5">
          <v:shape id="_x0000_i1166" type="#_x0000_t75" style="width:31.5pt;height:16.5pt" o:ole="">
            <v:imagedata r:id="rId21" o:title=""/>
          </v:shape>
          <o:OLEObject Type="Embed" ProgID="Equation.DSMT4" ShapeID="_x0000_i1166" DrawAspect="Content" ObjectID="_1733402977" r:id="rId21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55C17E7E">
          <v:shape id="_x0000_i1167" type="#_x0000_t75" style="width:26.25pt;height:16.5pt" o:ole="">
            <v:imagedata r:id="rId23" o:title=""/>
          </v:shape>
          <o:OLEObject Type="Embed" ProgID="Equation.DSMT4" ShapeID="_x0000_i1167" DrawAspect="Content" ObjectID="_1733402978" r:id="rId213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28EDC434" w14:textId="77777777" w:rsidR="00F77210" w:rsidRPr="006A62F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4. Производятся два выстрела в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цель. 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значает попадание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в цель при первом выстреле, 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6A62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попадание в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цель при втором выстреле.</w:t>
      </w:r>
    </w:p>
    <w:p w14:paraId="448CBD9B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620" w:dyaOrig="260" w14:anchorId="7B1E9B62">
          <v:shape id="_x0000_i1168" type="#_x0000_t75" style="width:31.5pt;height:13.5pt" o:ole="">
            <v:imagedata r:id="rId37" o:title=""/>
          </v:shape>
          <o:OLEObject Type="Embed" ProgID="Equation.DSMT4" ShapeID="_x0000_i1168" DrawAspect="Content" ObjectID="_1733402979" r:id="rId21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603C0938">
          <v:shape id="_x0000_i1169" type="#_x0000_t75" style="width:26.25pt;height:13.5pt" o:ole="">
            <v:imagedata r:id="rId39" o:title=""/>
          </v:shape>
          <o:OLEObject Type="Embed" ProgID="Equation.DSMT4" ShapeID="_x0000_i1169" DrawAspect="Content" ObjectID="_1733402980" r:id="rId215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7A3A84AE">
          <v:shape id="_x0000_i1170" type="#_x0000_t75" style="width:27pt;height:13.5pt" o:ole="">
            <v:imagedata r:id="rId41" o:title=""/>
          </v:shape>
          <o:OLEObject Type="Embed" ProgID="Equation.DSMT4" ShapeID="_x0000_i1170" DrawAspect="Content" ObjectID="_1733402981" r:id="rId216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3200F129">
          <v:shape id="_x0000_i1171" type="#_x0000_t75" style="width:30pt;height:13.5pt" o:ole="">
            <v:imagedata r:id="rId43" o:title=""/>
          </v:shape>
          <o:OLEObject Type="Embed" ProgID="Equation.DSMT4" ShapeID="_x0000_i1171" DrawAspect="Content" ObjectID="_1733402982" r:id="rId21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693085BD">
          <v:shape id="_x0000_i1172" type="#_x0000_t75" style="width:30pt;height:13.5pt" o:ole="">
            <v:imagedata r:id="rId45" o:title=""/>
          </v:shape>
          <o:OLEObject Type="Embed" ProgID="Equation.DSMT4" ShapeID="_x0000_i1172" DrawAspect="Content" ObjectID="_1733402983" r:id="rId218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05878752">
          <v:shape id="_x0000_i1173" type="#_x0000_t75" style="width:12pt;height:16.5pt" o:ole="">
            <v:imagedata r:id="rId47" o:title=""/>
          </v:shape>
          <o:OLEObject Type="Embed" ProgID="Equation.DSMT4" ShapeID="_x0000_i1173" DrawAspect="Content" ObjectID="_1733402984" r:id="rId21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3B5EF83B">
          <v:shape id="_x0000_i1174" type="#_x0000_t75" style="width:12pt;height:16.5pt" o:ole="">
            <v:imagedata r:id="rId49" o:title=""/>
          </v:shape>
          <o:OLEObject Type="Embed" ProgID="Equation.DSMT4" ShapeID="_x0000_i1174" DrawAspect="Content" ObjectID="_1733402985" r:id="rId22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6652BE6B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0F600A48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65C60D" wp14:editId="6C6BB9A9">
            <wp:extent cx="4969565" cy="1282287"/>
            <wp:effectExtent l="0" t="0" r="254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7638" cy="128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725D9" w14:textId="77777777" w:rsidR="00F77210" w:rsidRPr="006A62F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lastRenderedPageBreak/>
        <w:t>6. Записать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словесно противоположные события для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Среди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трех книг не менее двух книг,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о животных} и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Среди четырех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блигаций ровно одна выигрышная}.</w:t>
      </w:r>
    </w:p>
    <w:p w14:paraId="5FF3F0CA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7. На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удачу последовательно взяты три кости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домино. Событие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6A62FB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i-</w:t>
      </w:r>
      <w:proofErr w:type="spellStart"/>
      <w:r w:rsidRPr="00944FC3">
        <w:rPr>
          <w:rFonts w:ascii="Times New Roman" w:eastAsia="TimesNewRomanPSMT" w:hAnsi="Times New Roman" w:cs="Times New Roman"/>
          <w:sz w:val="28"/>
          <w:szCs w:val="28"/>
        </w:rPr>
        <w:t>ая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кость оказалась дублем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>=1,2,3. Записать алгебраически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и показать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на диаграмме Эйлера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>–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Все кости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оказались дублями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={Одна кость оказалась не дублем},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С={Третья кость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оказалась дублем},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Не менее одного дубля}.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C695212" w14:textId="77777777" w:rsidR="00F77210" w:rsidRPr="006A62F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8. Доказать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тождество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+В=(А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•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)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sym w:font="Symbol" w:char="F044"/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(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sym w:font="Symbol" w:char="F044"/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),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ользуясь таблицей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пераций.</w:t>
      </w:r>
    </w:p>
    <w:p w14:paraId="5F7E4A77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0AFB8D7A" w14:textId="77777777" w:rsidR="00F77210" w:rsidRPr="006A62FB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44FC3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1</w:t>
      </w:r>
    </w:p>
    <w:p w14:paraId="6F6F376A" w14:textId="77777777" w:rsidR="00F77210" w:rsidRPr="006A62F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1. Производятся четыре независимых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выстрела. Описать пространство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элементарных событий, если наблюдается поражение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цели.</w:t>
      </w:r>
    </w:p>
    <w:p w14:paraId="18ADE342" w14:textId="77777777" w:rsidR="00F77210" w:rsidRPr="006A62F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2. Монета подбрасывается до первого появления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герба. Описать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р</w:t>
      </w:r>
      <w:r>
        <w:rPr>
          <w:rFonts w:ascii="Times New Roman" w:eastAsia="TimesNewRomanPSMT" w:hAnsi="Times New Roman" w:cs="Times New Roman"/>
          <w:sz w:val="28"/>
          <w:szCs w:val="28"/>
        </w:rPr>
        <w:t>остранство элементарных событий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61F4174B" w14:textId="77777777" w:rsidR="00F77210" w:rsidRPr="006A62F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3. Имеется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100 жетонов, занумерованных целыми числами от 1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до 100. Событие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Извлечение жетона, номер которого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кратен 2}, а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Извлечение жетона,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номер которого кратен 7}. </w:t>
      </w:r>
    </w:p>
    <w:p w14:paraId="6C2E7A8D" w14:textId="77777777" w:rsidR="00F77210" w:rsidRPr="006A62F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Что</w:t>
      </w:r>
      <w:r w:rsidRPr="006A62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означают события </w:t>
      </w:r>
      <w:r w:rsidRPr="00823001">
        <w:rPr>
          <w:position w:val="-4"/>
        </w:rPr>
        <w:object w:dxaOrig="620" w:dyaOrig="260" w14:anchorId="7BBE7988">
          <v:shape id="_x0000_i1175" type="#_x0000_t75" style="width:31.5pt;height:13.5pt" o:ole="">
            <v:imagedata r:id="rId37" o:title=""/>
          </v:shape>
          <o:OLEObject Type="Embed" ProgID="Equation.DSMT4" ShapeID="_x0000_i1175" DrawAspect="Content" ObjectID="_1733402986" r:id="rId22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55496166">
          <v:shape id="_x0000_i1176" type="#_x0000_t75" style="width:26.25pt;height:13.5pt" o:ole="">
            <v:imagedata r:id="rId39" o:title=""/>
          </v:shape>
          <o:OLEObject Type="Embed" ProgID="Equation.DSMT4" ShapeID="_x0000_i1176" DrawAspect="Content" ObjectID="_1733402987" r:id="rId22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7B2A5DCB">
          <v:shape id="_x0000_i1177" type="#_x0000_t75" style="width:27pt;height:13.5pt" o:ole="">
            <v:imagedata r:id="rId41" o:title=""/>
          </v:shape>
          <o:OLEObject Type="Embed" ProgID="Equation.DSMT4" ShapeID="_x0000_i1177" DrawAspect="Content" ObjectID="_1733402988" r:id="rId224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235D297D">
          <v:shape id="_x0000_i1178" type="#_x0000_t75" style="width:30pt;height:13.5pt" o:ole="">
            <v:imagedata r:id="rId43" o:title=""/>
          </v:shape>
          <o:OLEObject Type="Embed" ProgID="Equation.DSMT4" ShapeID="_x0000_i1178" DrawAspect="Content" ObjectID="_1733402989" r:id="rId225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480D53E3">
          <v:shape id="_x0000_i1179" type="#_x0000_t75" style="width:30pt;height:13.5pt" o:ole="">
            <v:imagedata r:id="rId45" o:title=""/>
          </v:shape>
          <o:OLEObject Type="Embed" ProgID="Equation.DSMT4" ShapeID="_x0000_i1179" DrawAspect="Content" ObjectID="_1733402990" r:id="rId226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4257FD23">
          <v:shape id="_x0000_i1180" type="#_x0000_t75" style="width:12pt;height:16.5pt" o:ole="">
            <v:imagedata r:id="rId47" o:title=""/>
          </v:shape>
          <o:OLEObject Type="Embed" ProgID="Equation.DSMT4" ShapeID="_x0000_i1180" DrawAspect="Content" ObjectID="_1733402991" r:id="rId22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4497011B">
          <v:shape id="_x0000_i1181" type="#_x0000_t75" style="width:12pt;height:16.5pt" o:ole="">
            <v:imagedata r:id="rId49" o:title=""/>
          </v:shape>
          <o:OLEObject Type="Embed" ProgID="Equation.DSMT4" ShapeID="_x0000_i1181" DrawAspect="Content" ObjectID="_1733402992" r:id="rId22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4E20590D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4. 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значает выигрыш по билету лотереи, событие</w:t>
      </w:r>
      <w:r w:rsidRPr="007A67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7A676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выигрыш телевизора по билету той же лотереи. </w:t>
      </w:r>
    </w:p>
    <w:p w14:paraId="4A051BDE" w14:textId="77777777" w:rsidR="00F77210" w:rsidRPr="007A6769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Что означают</w:t>
      </w:r>
      <w:r w:rsidRPr="007A67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823001">
        <w:rPr>
          <w:position w:val="-4"/>
        </w:rPr>
        <w:object w:dxaOrig="520" w:dyaOrig="320" w14:anchorId="70123708">
          <v:shape id="_x0000_i1182" type="#_x0000_t75" style="width:26.25pt;height:16.5pt" o:ole="">
            <v:imagedata r:id="rId17" o:title=""/>
          </v:shape>
          <o:OLEObject Type="Embed" ProgID="Equation.DSMT4" ShapeID="_x0000_i1182" DrawAspect="Content" ObjectID="_1733402993" r:id="rId229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05D62007">
          <v:shape id="_x0000_i1183" type="#_x0000_t75" style="width:31.5pt;height:16.5pt" o:ole="">
            <v:imagedata r:id="rId19" o:title=""/>
          </v:shape>
          <o:OLEObject Type="Embed" ProgID="Equation.DSMT4" ShapeID="_x0000_i1183" DrawAspect="Content" ObjectID="_1733402994" r:id="rId230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0297523C">
          <v:shape id="_x0000_i1184" type="#_x0000_t75" style="width:31.5pt;height:16.5pt" o:ole="">
            <v:imagedata r:id="rId21" o:title=""/>
          </v:shape>
          <o:OLEObject Type="Embed" ProgID="Equation.DSMT4" ShapeID="_x0000_i1184" DrawAspect="Content" ObjectID="_1733402995" r:id="rId231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023A894A">
          <v:shape id="_x0000_i1185" type="#_x0000_t75" style="width:26.25pt;height:16.5pt" o:ole="">
            <v:imagedata r:id="rId23" o:title=""/>
          </v:shape>
          <o:OLEObject Type="Embed" ProgID="Equation.DSMT4" ShapeID="_x0000_i1185" DrawAspect="Content" ObjectID="_1733402996" r:id="rId23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410AECD0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5B2BC73F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B185EC" wp14:editId="276B7564">
            <wp:extent cx="5677231" cy="102924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5030" cy="1028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79401" w14:textId="77777777" w:rsidR="00F77210" w:rsidRPr="007A6769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6. Записать словесно противоположные события для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proofErr w:type="gramStart"/>
      <w:r w:rsidRPr="00944FC3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Все</w:t>
      </w:r>
      <w:r w:rsidRPr="007A67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три дня студент вставал рано} и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= {Хотя бы одна деталь из четырех</w:t>
      </w:r>
      <w:r w:rsidRPr="007A67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бракованная}.</w:t>
      </w:r>
    </w:p>
    <w:p w14:paraId="2145B538" w14:textId="77777777" w:rsidR="00F77210" w:rsidRPr="007A6769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7. Три стрелка сделали</w:t>
      </w:r>
      <w:r w:rsidRPr="007A67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>по одному выстрелу в</w:t>
      </w:r>
      <w:r w:rsidRPr="007A67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мишень. Событие</w:t>
      </w:r>
      <w:r w:rsidRPr="007A67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=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{Попадание в мишень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-ым стрелком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>= 1, 2, 3. Записать алгебраически</w:t>
      </w:r>
      <w:r w:rsidRPr="007A67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и показать на диаграмме Эйлера</w:t>
      </w:r>
      <w:r w:rsidRPr="007A6769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Венна события</w:t>
      </w:r>
      <w:r w:rsidRPr="007A67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= {В мишень попал только один стрелок},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=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В мишень не попали</w:t>
      </w:r>
      <w:r w:rsidRPr="007A67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хотя бы два стрелка},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С </w:t>
      </w:r>
      <w:r w:rsidRPr="007A676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В мишень попали не менее одного</w:t>
      </w:r>
      <w:r w:rsidRPr="007A67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стрелка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)= {В мишень никто не попал}.</w:t>
      </w:r>
    </w:p>
    <w:p w14:paraId="0A45EA6E" w14:textId="77777777" w:rsidR="00F77210" w:rsidRPr="00837EC3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837EC3">
        <w:rPr>
          <w:position w:val="-18"/>
        </w:rPr>
        <w:object w:dxaOrig="2240" w:dyaOrig="480" w14:anchorId="6083342D">
          <v:shape id="_x0000_i1186" type="#_x0000_t75" style="width:111.75pt;height:24pt" o:ole="">
            <v:imagedata r:id="rId234" o:title=""/>
          </v:shape>
          <o:OLEObject Type="Embed" ProgID="Equation.DSMT4" ShapeID="_x0000_i1186" DrawAspect="Content" ObjectID="_1733402997" r:id="rId235"/>
        </w:objec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, пользуясь таблицей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пераций.</w:t>
      </w:r>
    </w:p>
    <w:p w14:paraId="373F4392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11100811" w14:textId="77777777" w:rsidR="00F77210" w:rsidRPr="00837EC3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44FC3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2</w:t>
      </w:r>
    </w:p>
    <w:p w14:paraId="2F12275A" w14:textId="77777777" w:rsidR="00F77210" w:rsidRPr="00837EC3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1. Выполненная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контрольная работа состоит из двух задач и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дного примера. Описать пространство элементарных событий,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если наблюдается выполнение задач и примера.</w:t>
      </w:r>
    </w:p>
    <w:p w14:paraId="667C83DB" w14:textId="77777777" w:rsidR="00F77210" w:rsidRPr="00837EC3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lastRenderedPageBreak/>
        <w:t>2. Студент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твечает на вопросы преподавателя до первого неверного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твета. Описать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ространство элементарных событий, если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реподаватель заготовил десять вопросов.</w:t>
      </w:r>
    </w:p>
    <w:p w14:paraId="51DB526E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3. Производятся два выстрела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в цель. Событие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значает попадание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в цель при первом выстреле,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837E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–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попадание в цель при</w:t>
      </w:r>
      <w:r w:rsidRPr="00837E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втором выстреле.</w:t>
      </w:r>
    </w:p>
    <w:p w14:paraId="65F6390C" w14:textId="77777777" w:rsidR="00F77210" w:rsidRPr="00837EC3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Что означают события </w:t>
      </w:r>
      <w:r w:rsidRPr="00823001">
        <w:rPr>
          <w:position w:val="-4"/>
        </w:rPr>
        <w:object w:dxaOrig="520" w:dyaOrig="320" w14:anchorId="24757AB1">
          <v:shape id="_x0000_i1187" type="#_x0000_t75" style="width:26.25pt;height:16.5pt" o:ole="">
            <v:imagedata r:id="rId17" o:title=""/>
          </v:shape>
          <o:OLEObject Type="Embed" ProgID="Equation.DSMT4" ShapeID="_x0000_i1187" DrawAspect="Content" ObjectID="_1733402998" r:id="rId23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49F091B2">
          <v:shape id="_x0000_i1188" type="#_x0000_t75" style="width:31.5pt;height:16.5pt" o:ole="">
            <v:imagedata r:id="rId19" o:title=""/>
          </v:shape>
          <o:OLEObject Type="Embed" ProgID="Equation.DSMT4" ShapeID="_x0000_i1188" DrawAspect="Content" ObjectID="_1733402999" r:id="rId23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2D1238C0">
          <v:shape id="_x0000_i1189" type="#_x0000_t75" style="width:31.5pt;height:16.5pt" o:ole="">
            <v:imagedata r:id="rId21" o:title=""/>
          </v:shape>
          <o:OLEObject Type="Embed" ProgID="Equation.DSMT4" ShapeID="_x0000_i1189" DrawAspect="Content" ObjectID="_1733403000" r:id="rId23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2F17E47C">
          <v:shape id="_x0000_i1190" type="#_x0000_t75" style="width:26.25pt;height:16.5pt" o:ole="">
            <v:imagedata r:id="rId23" o:title=""/>
          </v:shape>
          <o:OLEObject Type="Embed" ProgID="Equation.DSMT4" ShapeID="_x0000_i1190" DrawAspect="Content" ObjectID="_1733403001" r:id="rId239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31F78190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4. Монета подбрасывается два раза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подряд. 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944FC3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Ровно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дин раз выпал герб}, а событие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Оба раза выпал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герб}. </w:t>
      </w:r>
    </w:p>
    <w:p w14:paraId="7F3242FB" w14:textId="77777777" w:rsidR="00F77210" w:rsidRPr="00611A94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Что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означают события </w:t>
      </w:r>
      <w:r w:rsidRPr="00823001">
        <w:rPr>
          <w:position w:val="-4"/>
        </w:rPr>
        <w:object w:dxaOrig="620" w:dyaOrig="260" w14:anchorId="42A52E81">
          <v:shape id="_x0000_i1191" type="#_x0000_t75" style="width:31.5pt;height:13.5pt" o:ole="">
            <v:imagedata r:id="rId37" o:title=""/>
          </v:shape>
          <o:OLEObject Type="Embed" ProgID="Equation.DSMT4" ShapeID="_x0000_i1191" DrawAspect="Content" ObjectID="_1733403002" r:id="rId24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55F5F350">
          <v:shape id="_x0000_i1192" type="#_x0000_t75" style="width:26.25pt;height:13.5pt" o:ole="">
            <v:imagedata r:id="rId39" o:title=""/>
          </v:shape>
          <o:OLEObject Type="Embed" ProgID="Equation.DSMT4" ShapeID="_x0000_i1192" DrawAspect="Content" ObjectID="_1733403003" r:id="rId24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578425D8">
          <v:shape id="_x0000_i1193" type="#_x0000_t75" style="width:27pt;height:13.5pt" o:ole="">
            <v:imagedata r:id="rId41" o:title=""/>
          </v:shape>
          <o:OLEObject Type="Embed" ProgID="Equation.DSMT4" ShapeID="_x0000_i1193" DrawAspect="Content" ObjectID="_1733403004" r:id="rId242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03ACAAE3">
          <v:shape id="_x0000_i1194" type="#_x0000_t75" style="width:30pt;height:13.5pt" o:ole="">
            <v:imagedata r:id="rId43" o:title=""/>
          </v:shape>
          <o:OLEObject Type="Embed" ProgID="Equation.DSMT4" ShapeID="_x0000_i1194" DrawAspect="Content" ObjectID="_1733403005" r:id="rId24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12246AA9">
          <v:shape id="_x0000_i1195" type="#_x0000_t75" style="width:30pt;height:13.5pt" o:ole="">
            <v:imagedata r:id="rId45" o:title=""/>
          </v:shape>
          <o:OLEObject Type="Embed" ProgID="Equation.DSMT4" ShapeID="_x0000_i1195" DrawAspect="Content" ObjectID="_1733403006" r:id="rId244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1A1C7E9C">
          <v:shape id="_x0000_i1196" type="#_x0000_t75" style="width:12pt;height:16.5pt" o:ole="">
            <v:imagedata r:id="rId47" o:title=""/>
          </v:shape>
          <o:OLEObject Type="Embed" ProgID="Equation.DSMT4" ShapeID="_x0000_i1196" DrawAspect="Content" ObjectID="_1733403007" r:id="rId245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5231D667">
          <v:shape id="_x0000_i1197" type="#_x0000_t75" style="width:12pt;height:16.5pt" o:ole="">
            <v:imagedata r:id="rId49" o:title=""/>
          </v:shape>
          <o:OLEObject Type="Embed" ProgID="Equation.DSMT4" ShapeID="_x0000_i1197" DrawAspect="Content" ObjectID="_1733403008" r:id="rId24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464096F0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5C3BAF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36EB437D" w14:textId="77777777" w:rsidR="00F77210" w:rsidRPr="000843B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CFAFBF1" wp14:editId="23A0342E">
            <wp:extent cx="5041127" cy="1355066"/>
            <wp:effectExtent l="0" t="0" r="762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172" cy="1354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88E521" w14:textId="77777777" w:rsidR="00F77210" w:rsidRPr="000843B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6. Записать словесно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противоположные события для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Среди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трех облигаций хотя бы одна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выигрышная} и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= {Из четырех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яблок не более одного червивого}.</w:t>
      </w:r>
    </w:p>
    <w:p w14:paraId="70CB1135" w14:textId="77777777" w:rsidR="00F77210" w:rsidRPr="000843B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7. Наудачу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оследовательно выбраны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три карты. Событие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 </w:t>
      </w:r>
      <w:r w:rsidRPr="000843B0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i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-</w:t>
      </w:r>
      <w:proofErr w:type="spellStart"/>
      <w:r w:rsidRPr="00944FC3">
        <w:rPr>
          <w:rFonts w:ascii="Times New Roman" w:eastAsia="TimesNewRomanPSMT" w:hAnsi="Times New Roman" w:cs="Times New Roman"/>
          <w:sz w:val="28"/>
          <w:szCs w:val="28"/>
        </w:rPr>
        <w:t>ая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карта бубновой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масти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>= 1, 2, 3. Записать алгебраически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и показать на диаграмме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Эйлера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Все карты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бубновой масти},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0843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{Одна карта не бубновой масти},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С=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Более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одной карты бубновой масти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= {Хотя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бы одна карта бубновой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масти}.</w:t>
      </w:r>
    </w:p>
    <w:p w14:paraId="395FFF96" w14:textId="77777777" w:rsidR="00F77210" w:rsidRPr="00624E7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0843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-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0843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(АВ)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sym w:font="Symbol" w:char="F044"/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0843B0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ользуясь таблицей операций.</w:t>
      </w:r>
      <w:r w:rsidRPr="000843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2DCF589" w14:textId="77777777" w:rsidR="00F77210" w:rsidRPr="00624E7B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61C44CA7" w14:textId="77777777" w:rsidR="00F77210" w:rsidRPr="000843B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44FC3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3</w:t>
      </w:r>
    </w:p>
    <w:p w14:paraId="42BD923D" w14:textId="77777777" w:rsidR="00F77210" w:rsidRPr="00624E7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1. Студент сдает экзамены по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двум предметам, на которых он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может получить оценки «2», «3», «4» и «5». Описать пространство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элементарных событий.</w:t>
      </w:r>
    </w:p>
    <w:p w14:paraId="7D9FF364" w14:textId="77777777" w:rsidR="00F77210" w:rsidRPr="00624E7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2. В урне четыре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различных шара. Вынимаются последовательно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без возвращения два шара. Описать пространство элементарных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событий.</w:t>
      </w:r>
    </w:p>
    <w:p w14:paraId="7C493D3C" w14:textId="77777777" w:rsidR="00F77210" w:rsidRPr="00624E7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3. Производятся два выстрела в цель. 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Попадание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в цель оба раза}, а событие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Попадание в цель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в первый раз}.</w:t>
      </w:r>
    </w:p>
    <w:p w14:paraId="20BF1505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620" w:dyaOrig="260" w14:anchorId="53FE8434">
          <v:shape id="_x0000_i1198" type="#_x0000_t75" style="width:31.5pt;height:13.5pt" o:ole="">
            <v:imagedata r:id="rId37" o:title=""/>
          </v:shape>
          <o:OLEObject Type="Embed" ProgID="Equation.DSMT4" ShapeID="_x0000_i1198" DrawAspect="Content" ObjectID="_1733403009" r:id="rId24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6622A145">
          <v:shape id="_x0000_i1199" type="#_x0000_t75" style="width:26.25pt;height:13.5pt" o:ole="">
            <v:imagedata r:id="rId39" o:title=""/>
          </v:shape>
          <o:OLEObject Type="Embed" ProgID="Equation.DSMT4" ShapeID="_x0000_i1199" DrawAspect="Content" ObjectID="_1733403010" r:id="rId24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5991C0DC">
          <v:shape id="_x0000_i1200" type="#_x0000_t75" style="width:27pt;height:13.5pt" o:ole="">
            <v:imagedata r:id="rId41" o:title=""/>
          </v:shape>
          <o:OLEObject Type="Embed" ProgID="Equation.DSMT4" ShapeID="_x0000_i1200" DrawAspect="Content" ObjectID="_1733403011" r:id="rId250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47A0AE3C">
          <v:shape id="_x0000_i1201" type="#_x0000_t75" style="width:30pt;height:13.5pt" o:ole="">
            <v:imagedata r:id="rId43" o:title=""/>
          </v:shape>
          <o:OLEObject Type="Embed" ProgID="Equation.DSMT4" ShapeID="_x0000_i1201" DrawAspect="Content" ObjectID="_1733403012" r:id="rId25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7A49065D">
          <v:shape id="_x0000_i1202" type="#_x0000_t75" style="width:30pt;height:13.5pt" o:ole="">
            <v:imagedata r:id="rId45" o:title=""/>
          </v:shape>
          <o:OLEObject Type="Embed" ProgID="Equation.DSMT4" ShapeID="_x0000_i1202" DrawAspect="Content" ObjectID="_1733403013" r:id="rId252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5E86246E">
          <v:shape id="_x0000_i1203" type="#_x0000_t75" style="width:12pt;height:16.5pt" o:ole="">
            <v:imagedata r:id="rId47" o:title=""/>
          </v:shape>
          <o:OLEObject Type="Embed" ProgID="Equation.DSMT4" ShapeID="_x0000_i1203" DrawAspect="Content" ObjectID="_1733403014" r:id="rId25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5B307989">
          <v:shape id="_x0000_i1204" type="#_x0000_t75" style="width:12pt;height:16.5pt" o:ole="">
            <v:imagedata r:id="rId49" o:title=""/>
          </v:shape>
          <o:OLEObject Type="Embed" ProgID="Equation.DSMT4" ShapeID="_x0000_i1204" DrawAspect="Content" ObjectID="_1733403015" r:id="rId25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5D961BC9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4. Бросаются две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игральные кости. Событие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=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Сумма выпавших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на верхних гранях очков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нечетная}, а 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=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Хотя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бы на одной из </w:t>
      </w:r>
      <w:proofErr w:type="gramStart"/>
      <w:r w:rsidRPr="00944FC3">
        <w:rPr>
          <w:rFonts w:ascii="Times New Roman" w:eastAsia="TimesNewRomanPSMT" w:hAnsi="Times New Roman" w:cs="Times New Roman"/>
          <w:sz w:val="28"/>
          <w:szCs w:val="28"/>
        </w:rPr>
        <w:t>костей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выпала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единица}. </w:t>
      </w:r>
    </w:p>
    <w:p w14:paraId="62B4C5FC" w14:textId="77777777" w:rsidR="00F77210" w:rsidRPr="00624E7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Что означают события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position w:val="-4"/>
        </w:rPr>
        <w:object w:dxaOrig="520" w:dyaOrig="320" w14:anchorId="6DB353FC">
          <v:shape id="_x0000_i1205" type="#_x0000_t75" style="width:26.25pt;height:16.5pt" o:ole="">
            <v:imagedata r:id="rId17" o:title=""/>
          </v:shape>
          <o:OLEObject Type="Embed" ProgID="Equation.DSMT4" ShapeID="_x0000_i1205" DrawAspect="Content" ObjectID="_1733403016" r:id="rId255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13A9D4E0">
          <v:shape id="_x0000_i1206" type="#_x0000_t75" style="width:31.5pt;height:16.5pt" o:ole="">
            <v:imagedata r:id="rId19" o:title=""/>
          </v:shape>
          <o:OLEObject Type="Embed" ProgID="Equation.DSMT4" ShapeID="_x0000_i1206" DrawAspect="Content" ObjectID="_1733403017" r:id="rId256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75583F42">
          <v:shape id="_x0000_i1207" type="#_x0000_t75" style="width:31.5pt;height:16.5pt" o:ole="">
            <v:imagedata r:id="rId21" o:title=""/>
          </v:shape>
          <o:OLEObject Type="Embed" ProgID="Equation.DSMT4" ShapeID="_x0000_i1207" DrawAspect="Content" ObjectID="_1733403018" r:id="rId257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557FB56B">
          <v:shape id="_x0000_i1208" type="#_x0000_t75" style="width:26.25pt;height:16.5pt" o:ole="">
            <v:imagedata r:id="rId23" o:title=""/>
          </v:shape>
          <o:OLEObject Type="Embed" ProgID="Equation.DSMT4" ShapeID="_x0000_i1208" DrawAspect="Content" ObjectID="_1733403019" r:id="rId25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4C1C37D4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71968D57" w14:textId="77777777" w:rsidR="00F77210" w:rsidRPr="00624E7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F5FC02F" wp14:editId="375C9DA5">
            <wp:extent cx="5078183" cy="1402411"/>
            <wp:effectExtent l="0" t="0" r="8255" b="762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1685" cy="140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B92DD4" w14:textId="77777777" w:rsidR="00F77210" w:rsidRPr="00624E7B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proofErr w:type="gramStart"/>
      <w:r w:rsidRPr="00944FC3">
        <w:rPr>
          <w:rFonts w:ascii="Times New Roman" w:eastAsia="TimesNewRomanPSMT" w:hAnsi="Times New Roman" w:cs="Times New Roman"/>
          <w:sz w:val="28"/>
          <w:szCs w:val="28"/>
        </w:rPr>
        <w:t>6 .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Записать словесно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противоположные события для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Из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трех фирм ни одной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частной} и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624E7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Из четырех домов только один</w:t>
      </w:r>
      <w:r w:rsidRPr="00624E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ятиэтажный}.</w:t>
      </w:r>
    </w:p>
    <w:p w14:paraId="561FF528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7. Ученик выбирает три книги в библиотеке. 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{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>-</w:t>
      </w:r>
      <w:proofErr w:type="spellStart"/>
      <w:r w:rsidRPr="00944FC3">
        <w:rPr>
          <w:rFonts w:ascii="Times New Roman" w:eastAsia="TimesNewRomanPSMT" w:hAnsi="Times New Roman" w:cs="Times New Roman"/>
          <w:sz w:val="28"/>
          <w:szCs w:val="28"/>
        </w:rPr>
        <w:t>ая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выбранная книга о животных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>=1, 2, 3. Записать алгебраически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и показать на диаграмме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Эйлера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={Две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книги о животных},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{Вторая книга о 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животных}, С={Ни одной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книги о животных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spellStart"/>
      <w:r w:rsidRPr="00944FC3">
        <w:rPr>
          <w:rFonts w:ascii="Times New Roman" w:eastAsia="TimesNewRomanPSMT" w:hAnsi="Times New Roman" w:cs="Times New Roman"/>
          <w:sz w:val="28"/>
          <w:szCs w:val="28"/>
        </w:rPr>
        <w:t>Bce</w:t>
      </w:r>
      <w:proofErr w:type="spellEnd"/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книги не о животных}.</w:t>
      </w:r>
    </w:p>
    <w:p w14:paraId="230CE2E3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>
        <w:tab/>
      </w:r>
      <w:r w:rsidRPr="009E5E78">
        <w:rPr>
          <w:position w:val="-4"/>
        </w:rPr>
        <w:object w:dxaOrig="1380" w:dyaOrig="320" w14:anchorId="7718A339">
          <v:shape id="_x0000_i1209" type="#_x0000_t75" style="width:69pt;height:16.5pt" o:ole="">
            <v:imagedata r:id="rId260" o:title=""/>
          </v:shape>
          <o:OLEObject Type="Embed" ProgID="Equation.DSMT4" ShapeID="_x0000_i1209" DrawAspect="Content" ObjectID="_1733403020" r:id="rId261"/>
        </w:object>
      </w:r>
      <w:r w:rsidRPr="009E5E78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ользуясь таблицей операций.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4068F2C2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1535E395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944FC3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4</w:t>
      </w:r>
    </w:p>
    <w:p w14:paraId="4F687C35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1. Наблюдается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бесперебойная работа станка в течение часа.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писать пространство элемент</w:t>
      </w:r>
      <w:r>
        <w:rPr>
          <w:rFonts w:ascii="Times New Roman" w:eastAsia="TimesNewRomanPSMT" w:hAnsi="Times New Roman" w:cs="Times New Roman"/>
          <w:sz w:val="28"/>
          <w:szCs w:val="28"/>
        </w:rPr>
        <w:t>арных событий, если станок вклю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чен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на три часа.</w:t>
      </w:r>
    </w:p>
    <w:p w14:paraId="7671D61E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2. Из четырех юношей и двух девушек наудачу выбираются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двое для дежурства. Описать пространство элементарных событий.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08302713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3. Производятся два выстрела в цель.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9E5E7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Попадание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в цель оба раза}, а событие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Попадание в цель в первый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раз}. </w:t>
      </w:r>
    </w:p>
    <w:p w14:paraId="3A57C637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Что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означают события </w:t>
      </w:r>
      <w:r w:rsidRPr="00823001">
        <w:rPr>
          <w:position w:val="-4"/>
        </w:rPr>
        <w:object w:dxaOrig="520" w:dyaOrig="320" w14:anchorId="073AAB36">
          <v:shape id="_x0000_i1210" type="#_x0000_t75" style="width:26.25pt;height:16.5pt" o:ole="">
            <v:imagedata r:id="rId17" o:title=""/>
          </v:shape>
          <o:OLEObject Type="Embed" ProgID="Equation.DSMT4" ShapeID="_x0000_i1210" DrawAspect="Content" ObjectID="_1733403021" r:id="rId26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70C6E080">
          <v:shape id="_x0000_i1211" type="#_x0000_t75" style="width:31.5pt;height:16.5pt" o:ole="">
            <v:imagedata r:id="rId19" o:title=""/>
          </v:shape>
          <o:OLEObject Type="Embed" ProgID="Equation.DSMT4" ShapeID="_x0000_i1211" DrawAspect="Content" ObjectID="_1733403022" r:id="rId26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189F7CF2">
          <v:shape id="_x0000_i1212" type="#_x0000_t75" style="width:31.5pt;height:16.5pt" o:ole="">
            <v:imagedata r:id="rId21" o:title=""/>
          </v:shape>
          <o:OLEObject Type="Embed" ProgID="Equation.DSMT4" ShapeID="_x0000_i1212" DrawAspect="Content" ObjectID="_1733403023" r:id="rId26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39891FDD">
          <v:shape id="_x0000_i1213" type="#_x0000_t75" style="width:26.25pt;height:16.5pt" o:ole="">
            <v:imagedata r:id="rId23" o:title=""/>
          </v:shape>
          <o:OLEObject Type="Embed" ProgID="Equation.DSMT4" ShapeID="_x0000_i1213" DrawAspect="Content" ObjectID="_1733403024" r:id="rId265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545BFC4D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4. Бросаются две шестигранные игральные кости. Событие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944FC3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Сумма выпавших на верхних гранях очков 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нечетная}, а событие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={Хотя бы на одной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из костей выпала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единица}. </w:t>
      </w:r>
    </w:p>
    <w:p w14:paraId="67EB0B62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Что означают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823001">
        <w:rPr>
          <w:position w:val="-4"/>
        </w:rPr>
        <w:object w:dxaOrig="620" w:dyaOrig="260" w14:anchorId="5C9833DB">
          <v:shape id="_x0000_i1214" type="#_x0000_t75" style="width:31.5pt;height:13.5pt" o:ole="">
            <v:imagedata r:id="rId37" o:title=""/>
          </v:shape>
          <o:OLEObject Type="Embed" ProgID="Equation.DSMT4" ShapeID="_x0000_i1214" DrawAspect="Content" ObjectID="_1733403025" r:id="rId26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560A38D7">
          <v:shape id="_x0000_i1215" type="#_x0000_t75" style="width:26.25pt;height:13.5pt" o:ole="">
            <v:imagedata r:id="rId39" o:title=""/>
          </v:shape>
          <o:OLEObject Type="Embed" ProgID="Equation.DSMT4" ShapeID="_x0000_i1215" DrawAspect="Content" ObjectID="_1733403026" r:id="rId26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6133799A">
          <v:shape id="_x0000_i1216" type="#_x0000_t75" style="width:27pt;height:13.5pt" o:ole="">
            <v:imagedata r:id="rId41" o:title=""/>
          </v:shape>
          <o:OLEObject Type="Embed" ProgID="Equation.DSMT4" ShapeID="_x0000_i1216" DrawAspect="Content" ObjectID="_1733403027" r:id="rId268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0ECCFF8F">
          <v:shape id="_x0000_i1217" type="#_x0000_t75" style="width:30pt;height:13.5pt" o:ole="">
            <v:imagedata r:id="rId43" o:title=""/>
          </v:shape>
          <o:OLEObject Type="Embed" ProgID="Equation.DSMT4" ShapeID="_x0000_i1217" DrawAspect="Content" ObjectID="_1733403028" r:id="rId26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6974D907">
          <v:shape id="_x0000_i1218" type="#_x0000_t75" style="width:30pt;height:13.5pt" o:ole="">
            <v:imagedata r:id="rId45" o:title=""/>
          </v:shape>
          <o:OLEObject Type="Embed" ProgID="Equation.DSMT4" ShapeID="_x0000_i1218" DrawAspect="Content" ObjectID="_1733403029" r:id="rId270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42B6D7B4">
          <v:shape id="_x0000_i1219" type="#_x0000_t75" style="width:12pt;height:16.5pt" o:ole="">
            <v:imagedata r:id="rId47" o:title=""/>
          </v:shape>
          <o:OLEObject Type="Embed" ProgID="Equation.DSMT4" ShapeID="_x0000_i1219" DrawAspect="Content" ObjectID="_1733403030" r:id="rId27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7B7DFF63">
          <v:shape id="_x0000_i1220" type="#_x0000_t75" style="width:12pt;height:16.5pt" o:ole="">
            <v:imagedata r:id="rId49" o:title=""/>
          </v:shape>
          <o:OLEObject Type="Embed" ProgID="Equation.DSMT4" ShapeID="_x0000_i1220" DrawAspect="Content" ObjectID="_1733403031" r:id="rId27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3F20A0A5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61BF9EF3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BBB617E" wp14:editId="4E97E13C">
            <wp:extent cx="4794636" cy="1006791"/>
            <wp:effectExtent l="0" t="0" r="6350" b="317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777" cy="1006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1B549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6. Записать словесно противоположные события для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proofErr w:type="gramStart"/>
      <w:r w:rsidRPr="00944FC3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Pr="00944FC3">
        <w:rPr>
          <w:rFonts w:ascii="Times New Roman" w:eastAsia="TimesNewRomanPSMT" w:hAnsi="Times New Roman" w:cs="Times New Roman"/>
          <w:sz w:val="28"/>
          <w:szCs w:val="28"/>
        </w:rPr>
        <w:t>Из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трех домов не менее двух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пятиэтажных} и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={Из четырех чисел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хотя бы три делятся на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5}.</w:t>
      </w:r>
    </w:p>
    <w:p w14:paraId="66D45F4C" w14:textId="77777777" w:rsidR="00F77210" w:rsidRPr="004C495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>7. Из урны последовательно вынимают три шара. Событие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= {i -</w:t>
      </w:r>
      <w:proofErr w:type="spellStart"/>
      <w:r w:rsidRPr="00944FC3">
        <w:rPr>
          <w:rFonts w:ascii="Times New Roman" w:eastAsia="TimesNewRomanPSMT" w:hAnsi="Times New Roman" w:cs="Times New Roman"/>
          <w:sz w:val="28"/>
          <w:szCs w:val="28"/>
        </w:rPr>
        <w:t>ый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 шар 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оказался белым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944FC3">
        <w:rPr>
          <w:rFonts w:ascii="Times New Roman" w:eastAsia="TimesNewRomanPSMT" w:hAnsi="Times New Roman" w:cs="Times New Roman"/>
          <w:sz w:val="28"/>
          <w:szCs w:val="28"/>
        </w:rPr>
        <w:t>= 1, 2, 3. Записать алгебраически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и показать на диаграмме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lastRenderedPageBreak/>
        <w:t>Эйлера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Все шары белые},</w:t>
      </w:r>
      <w:r w:rsidRPr="009E5E78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{Ни одного белого шара}, С={Два не белых шара},</w:t>
      </w:r>
      <w:r w:rsidRPr="004C495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={Хотя бы один белый шар}.</w:t>
      </w:r>
    </w:p>
    <w:p w14:paraId="7C58E622" w14:textId="77777777" w:rsidR="00F77210" w:rsidRPr="009C0C19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944FC3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4C495F">
        <w:rPr>
          <w:position w:val="-18"/>
        </w:rPr>
        <w:object w:dxaOrig="2420" w:dyaOrig="480" w14:anchorId="33A8990F">
          <v:shape id="_x0000_i1221" type="#_x0000_t75" style="width:120.75pt;height:24pt" o:ole="">
            <v:imagedata r:id="rId274" o:title=""/>
          </v:shape>
          <o:OLEObject Type="Embed" ProgID="Equation.DSMT4" ShapeID="_x0000_i1221" DrawAspect="Content" ObjectID="_1733403032" r:id="rId275"/>
        </w:object>
      </w:r>
      <w:r w:rsidRPr="004C495F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944FC3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пользуясь таблицей</w:t>
      </w:r>
      <w:r w:rsidRPr="004C495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944FC3">
        <w:rPr>
          <w:rFonts w:ascii="Times New Roman" w:eastAsia="TimesNewRomanPSMT" w:hAnsi="Times New Roman" w:cs="Times New Roman"/>
          <w:sz w:val="28"/>
          <w:szCs w:val="28"/>
        </w:rPr>
        <w:t>операций.</w:t>
      </w:r>
    </w:p>
    <w:p w14:paraId="7981AC65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7EBF9D3E" w14:textId="77777777" w:rsidR="00F77210" w:rsidRPr="009C0C19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A51CF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5</w:t>
      </w:r>
    </w:p>
    <w:p w14:paraId="18004BC9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1. Буквы слова ДАЧА записаны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на карточках. Из них наудачу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извлекаются три карточки. Описать пространство элементарных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событий.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E682606" w14:textId="77777777" w:rsidR="00F77210" w:rsidRPr="009C0C19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2. Ученик наудачу называет две последние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цифры даты рождения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А.С.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Пушкина. Описать пространство элементарных событий.</w:t>
      </w:r>
    </w:p>
    <w:p w14:paraId="5C87A35F" w14:textId="77777777" w:rsidR="00F77210" w:rsidRPr="009C0C19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3. Производятся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два выстрела </w:t>
      </w:r>
      <w:proofErr w:type="gramStart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в 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цель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.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>Попадание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в цель оба раза}, а событие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=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Попадание в цель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только один раз}.</w:t>
      </w:r>
    </w:p>
    <w:p w14:paraId="5A9362A1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620" w:dyaOrig="260" w14:anchorId="66049B41">
          <v:shape id="_x0000_i1222" type="#_x0000_t75" style="width:31.5pt;height:13.5pt" o:ole="">
            <v:imagedata r:id="rId37" o:title=""/>
          </v:shape>
          <o:OLEObject Type="Embed" ProgID="Equation.DSMT4" ShapeID="_x0000_i1222" DrawAspect="Content" ObjectID="_1733403033" r:id="rId27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59C4FF67">
          <v:shape id="_x0000_i1223" type="#_x0000_t75" style="width:26.25pt;height:13.5pt" o:ole="">
            <v:imagedata r:id="rId39" o:title=""/>
          </v:shape>
          <o:OLEObject Type="Embed" ProgID="Equation.DSMT4" ShapeID="_x0000_i1223" DrawAspect="Content" ObjectID="_1733403034" r:id="rId27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7586F6BE">
          <v:shape id="_x0000_i1224" type="#_x0000_t75" style="width:27pt;height:13.5pt" o:ole="">
            <v:imagedata r:id="rId41" o:title=""/>
          </v:shape>
          <o:OLEObject Type="Embed" ProgID="Equation.DSMT4" ShapeID="_x0000_i1224" DrawAspect="Content" ObjectID="_1733403035" r:id="rId278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55B4DF8B">
          <v:shape id="_x0000_i1225" type="#_x0000_t75" style="width:30pt;height:13.5pt" o:ole="">
            <v:imagedata r:id="rId43" o:title=""/>
          </v:shape>
          <o:OLEObject Type="Embed" ProgID="Equation.DSMT4" ShapeID="_x0000_i1225" DrawAspect="Content" ObjectID="_1733403036" r:id="rId27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16F0AF8A">
          <v:shape id="_x0000_i1226" type="#_x0000_t75" style="width:30pt;height:13.5pt" o:ole="">
            <v:imagedata r:id="rId45" o:title=""/>
          </v:shape>
          <o:OLEObject Type="Embed" ProgID="Equation.DSMT4" ShapeID="_x0000_i1226" DrawAspect="Content" ObjectID="_1733403037" r:id="rId280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2A8B0505">
          <v:shape id="_x0000_i1227" type="#_x0000_t75" style="width:12pt;height:16.5pt" o:ole="">
            <v:imagedata r:id="rId47" o:title=""/>
          </v:shape>
          <o:OLEObject Type="Embed" ProgID="Equation.DSMT4" ShapeID="_x0000_i1227" DrawAspect="Content" ObjectID="_1733403038" r:id="rId28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324C5A06">
          <v:shape id="_x0000_i1228" type="#_x0000_t75" style="width:12pt;height:16.5pt" o:ole="">
            <v:imagedata r:id="rId49" o:title=""/>
          </v:shape>
          <o:OLEObject Type="Embed" ProgID="Equation.DSMT4" ShapeID="_x0000_i1228" DrawAspect="Content" ObjectID="_1733403039" r:id="rId28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633BA2A3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4. Бросаются две игральные кости.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9C0C1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>На верхней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грани одной из костей выпала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единица}, а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9C0C1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На верхних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гранях вы пала ровно одна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единица}. </w:t>
      </w:r>
    </w:p>
    <w:p w14:paraId="01DB337E" w14:textId="77777777" w:rsidR="00F77210" w:rsidRPr="009C0C19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Что означают события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23001">
        <w:rPr>
          <w:position w:val="-4"/>
        </w:rPr>
        <w:object w:dxaOrig="520" w:dyaOrig="320" w14:anchorId="36265D6A">
          <v:shape id="_x0000_i1229" type="#_x0000_t75" style="width:26.25pt;height:16.5pt" o:ole="">
            <v:imagedata r:id="rId17" o:title=""/>
          </v:shape>
          <o:OLEObject Type="Embed" ProgID="Equation.DSMT4" ShapeID="_x0000_i1229" DrawAspect="Content" ObjectID="_1733403040" r:id="rId283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78DA7F0D">
          <v:shape id="_x0000_i1230" type="#_x0000_t75" style="width:31.5pt;height:16.5pt" o:ole="">
            <v:imagedata r:id="rId19" o:title=""/>
          </v:shape>
          <o:OLEObject Type="Embed" ProgID="Equation.DSMT4" ShapeID="_x0000_i1230" DrawAspect="Content" ObjectID="_1733403041" r:id="rId284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714903DD">
          <v:shape id="_x0000_i1231" type="#_x0000_t75" style="width:31.5pt;height:16.5pt" o:ole="">
            <v:imagedata r:id="rId21" o:title=""/>
          </v:shape>
          <o:OLEObject Type="Embed" ProgID="Equation.DSMT4" ShapeID="_x0000_i1231" DrawAspect="Content" ObjectID="_1733403042" r:id="rId285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19263617">
          <v:shape id="_x0000_i1232" type="#_x0000_t75" style="width:26.25pt;height:16.5pt" o:ole="">
            <v:imagedata r:id="rId23" o:title=""/>
          </v:shape>
          <o:OLEObject Type="Embed" ProgID="Equation.DSMT4" ShapeID="_x0000_i1232" DrawAspect="Content" ObjectID="_1733403043" r:id="rId28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515307F1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796497F8" w14:textId="77777777" w:rsidR="00F77210" w:rsidRPr="009C0C19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9F5CD1F" wp14:editId="15CB0404">
            <wp:extent cx="5390985" cy="1101464"/>
            <wp:effectExtent l="0" t="0" r="635" b="381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245" cy="1103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6F9C2" w14:textId="77777777" w:rsidR="00F77210" w:rsidRPr="009C0C19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6. Записать словесно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противоположные события для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>Среди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трех шаров только один красный} и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9C0C19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Из четырех стрелков в</w:t>
      </w:r>
      <w:r w:rsidRPr="009C0C1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цель попали хотя бы три}.</w:t>
      </w:r>
    </w:p>
    <w:p w14:paraId="29485A46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7. Из колоды наудачу последовательно вынимают три карты.</w:t>
      </w:r>
      <w:r w:rsidRPr="008019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019E0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i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- </w:t>
      </w:r>
      <w:proofErr w:type="spellStart"/>
      <w:r w:rsidRPr="00A51CFB">
        <w:rPr>
          <w:rFonts w:ascii="Times New Roman" w:eastAsia="TimesNewRomanPSMT" w:hAnsi="Times New Roman" w:cs="Times New Roman"/>
          <w:sz w:val="28"/>
          <w:szCs w:val="28"/>
        </w:rPr>
        <w:t>ая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карта оказалась тузом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=1, 2, 3. Записать алгебраически</w:t>
      </w:r>
      <w:r w:rsidRPr="008019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и показать на диаграмме Эйлера</w:t>
      </w:r>
      <w:r w:rsidRPr="008019E0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Венна события</w:t>
      </w:r>
      <w:r w:rsidRPr="008019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={Вторая карта</w:t>
      </w:r>
      <w:r w:rsidRPr="008019E0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туз},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= {Два туза}, С = {Хотя бы одна карта не</w:t>
      </w:r>
      <w:r w:rsidRPr="008019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туз},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 =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Ни одного туза}.</w:t>
      </w:r>
      <w:r w:rsidRPr="008019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7BBFE41" w14:textId="77777777" w:rsidR="00F77210" w:rsidRPr="008019E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8019E0">
        <w:rPr>
          <w:position w:val="-4"/>
        </w:rPr>
        <w:object w:dxaOrig="1560" w:dyaOrig="320" w14:anchorId="2865DA8E">
          <v:shape id="_x0000_i1233" type="#_x0000_t75" style="width:78pt;height:16.5pt" o:ole="">
            <v:imagedata r:id="rId288" o:title=""/>
          </v:shape>
          <o:OLEObject Type="Embed" ProgID="Equation.DSMT4" ShapeID="_x0000_i1233" DrawAspect="Content" ObjectID="_1733403044" r:id="rId289"/>
        </w:object>
      </w:r>
      <w:r w:rsidRPr="008019E0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пользуясь таблицей операций.</w:t>
      </w:r>
      <w:r w:rsidRPr="008019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6215E0BF" w14:textId="77777777" w:rsidR="00F77210" w:rsidRPr="001B6FEE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7C5BF71E" w14:textId="77777777" w:rsidR="00F77210" w:rsidRPr="008019E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A51CF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6</w:t>
      </w:r>
    </w:p>
    <w:p w14:paraId="6F244423" w14:textId="77777777" w:rsidR="00F77210" w:rsidRPr="001B6F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1. В кармане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лежат три монеты разных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достоинств. Сначала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наудачу вынимается одна монета, фиксируется и возвращается в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карман, а затем наудачу вынимается вторая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монета. Описать пространство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элементарных событий.</w:t>
      </w:r>
    </w:p>
    <w:p w14:paraId="5D56F7DC" w14:textId="77777777" w:rsidR="00F77210" w:rsidRPr="001B6F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2. На колышек набрасываются кольца до двух попаданий подряд.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Описать пространство элементарных событий, если всего пять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колец.</w:t>
      </w:r>
    </w:p>
    <w:p w14:paraId="6C6FAA94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3. Производятся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два выстрела </w:t>
      </w:r>
      <w:proofErr w:type="gramStart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в 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цель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.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1B6FE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Попадание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в цель оба раза}, а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proofErr w:type="gramStart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>Попадание в цель только один раз}.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12EFF30B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520" w:dyaOrig="320" w14:anchorId="667E4FE7">
          <v:shape id="_x0000_i1234" type="#_x0000_t75" style="width:26.25pt;height:16.5pt" o:ole="">
            <v:imagedata r:id="rId17" o:title=""/>
          </v:shape>
          <o:OLEObject Type="Embed" ProgID="Equation.DSMT4" ShapeID="_x0000_i1234" DrawAspect="Content" ObjectID="_1733403045" r:id="rId29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16CC345A">
          <v:shape id="_x0000_i1235" type="#_x0000_t75" style="width:31.5pt;height:16.5pt" o:ole="">
            <v:imagedata r:id="rId19" o:title=""/>
          </v:shape>
          <o:OLEObject Type="Embed" ProgID="Equation.DSMT4" ShapeID="_x0000_i1235" DrawAspect="Content" ObjectID="_1733403046" r:id="rId29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33011599">
          <v:shape id="_x0000_i1236" type="#_x0000_t75" style="width:31.5pt;height:16.5pt" o:ole="">
            <v:imagedata r:id="rId21" o:title=""/>
          </v:shape>
          <o:OLEObject Type="Embed" ProgID="Equation.DSMT4" ShapeID="_x0000_i1236" DrawAspect="Content" ObjectID="_1733403047" r:id="rId29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4BA64B33">
          <v:shape id="_x0000_i1237" type="#_x0000_t75" style="width:26.25pt;height:16.5pt" o:ole="">
            <v:imagedata r:id="rId23" o:title=""/>
          </v:shape>
          <o:OLEObject Type="Embed" ProgID="Equation.DSMT4" ShapeID="_x0000_i1237" DrawAspect="Content" ObjectID="_1733403048" r:id="rId293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1A4BA977" w14:textId="77777777" w:rsidR="00F77210" w:rsidRPr="001B6F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4. Бросаются две игральные кости.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{</w:t>
      </w:r>
      <w:proofErr w:type="gramEnd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На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верхней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грани одной из костей выпала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единица}, а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На верхних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гранях выпала ровно одна</w:t>
      </w:r>
      <w:r w:rsidRPr="001B6F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единица}. </w:t>
      </w:r>
    </w:p>
    <w:p w14:paraId="63B1041C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620" w:dyaOrig="260" w14:anchorId="459FBB58">
          <v:shape id="_x0000_i1238" type="#_x0000_t75" style="width:31.5pt;height:13.5pt" o:ole="">
            <v:imagedata r:id="rId37" o:title=""/>
          </v:shape>
          <o:OLEObject Type="Embed" ProgID="Equation.DSMT4" ShapeID="_x0000_i1238" DrawAspect="Content" ObjectID="_1733403049" r:id="rId29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1BE2F451">
          <v:shape id="_x0000_i1239" type="#_x0000_t75" style="width:26.25pt;height:13.5pt" o:ole="">
            <v:imagedata r:id="rId39" o:title=""/>
          </v:shape>
          <o:OLEObject Type="Embed" ProgID="Equation.DSMT4" ShapeID="_x0000_i1239" DrawAspect="Content" ObjectID="_1733403050" r:id="rId295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6CC376A1">
          <v:shape id="_x0000_i1240" type="#_x0000_t75" style="width:27pt;height:13.5pt" o:ole="">
            <v:imagedata r:id="rId41" o:title=""/>
          </v:shape>
          <o:OLEObject Type="Embed" ProgID="Equation.DSMT4" ShapeID="_x0000_i1240" DrawAspect="Content" ObjectID="_1733403051" r:id="rId296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21AAE8F7">
          <v:shape id="_x0000_i1241" type="#_x0000_t75" style="width:30pt;height:13.5pt" o:ole="">
            <v:imagedata r:id="rId43" o:title=""/>
          </v:shape>
          <o:OLEObject Type="Embed" ProgID="Equation.DSMT4" ShapeID="_x0000_i1241" DrawAspect="Content" ObjectID="_1733403052" r:id="rId29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34B8038E">
          <v:shape id="_x0000_i1242" type="#_x0000_t75" style="width:30pt;height:13.5pt" o:ole="">
            <v:imagedata r:id="rId45" o:title=""/>
          </v:shape>
          <o:OLEObject Type="Embed" ProgID="Equation.DSMT4" ShapeID="_x0000_i1242" DrawAspect="Content" ObjectID="_1733403053" r:id="rId298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126D1E6E">
          <v:shape id="_x0000_i1243" type="#_x0000_t75" style="width:12pt;height:16.5pt" o:ole="">
            <v:imagedata r:id="rId47" o:title=""/>
          </v:shape>
          <o:OLEObject Type="Embed" ProgID="Equation.DSMT4" ShapeID="_x0000_i1243" DrawAspect="Content" ObjectID="_1733403054" r:id="rId29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7F350C24">
          <v:shape id="_x0000_i1244" type="#_x0000_t75" style="width:12pt;height:16.5pt" o:ole="">
            <v:imagedata r:id="rId49" o:title=""/>
          </v:shape>
          <o:OLEObject Type="Embed" ProgID="Equation.DSMT4" ShapeID="_x0000_i1244" DrawAspect="Content" ObjectID="_1733403055" r:id="rId30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18F783C3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6A867E4B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11FCB66" wp14:editId="2BCAC785">
            <wp:extent cx="4874055" cy="1229625"/>
            <wp:effectExtent l="0" t="0" r="3175" b="889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8577" cy="1230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7F4C3" w14:textId="77777777" w:rsidR="00F77210" w:rsidRPr="00090B8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6.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Записать </w:t>
      </w:r>
      <w:proofErr w:type="spellStart"/>
      <w:r>
        <w:rPr>
          <w:rFonts w:ascii="Times New Roman" w:eastAsia="TimesNewRomanPSMT" w:hAnsi="Times New Roman" w:cs="Times New Roman"/>
          <w:sz w:val="28"/>
          <w:szCs w:val="28"/>
        </w:rPr>
        <w:t>словестно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</w:rPr>
        <w:t xml:space="preserve"> противоположные события для А</w:t>
      </w:r>
      <w:proofErr w:type="gramStart"/>
      <w:r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>
        <w:rPr>
          <w:rFonts w:ascii="Times New Roman" w:eastAsia="TimesNewRomanPSMT" w:hAnsi="Times New Roman" w:cs="Times New Roman"/>
          <w:sz w:val="28"/>
          <w:szCs w:val="28"/>
        </w:rPr>
        <w:t xml:space="preserve">Из трех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игрушек только две куклы} и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=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Среди четырех шаров не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менее одного красного}.</w:t>
      </w:r>
    </w:p>
    <w:p w14:paraId="7A65BDCB" w14:textId="77777777" w:rsidR="00F77210" w:rsidRPr="00090B8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7. Наудачу, последовательно выбраны три числа. Событие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{i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-</w:t>
      </w:r>
      <w:proofErr w:type="spellStart"/>
      <w:r w:rsidRPr="00A51CFB">
        <w:rPr>
          <w:rFonts w:ascii="Times New Roman" w:eastAsia="TimesNewRomanPSMT" w:hAnsi="Times New Roman" w:cs="Times New Roman"/>
          <w:sz w:val="28"/>
          <w:szCs w:val="28"/>
        </w:rPr>
        <w:t>ое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число оканчивается нулем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>= 1, 2, 3. Записать алгебраически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и показать на диаграмме Эйлера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Одно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исло оканчивается нулем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={Хотя бы два числа оканчиваются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нулем}, С={Второе число не оканчивается 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нулем},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D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= {Два числа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оканчиваются нулем}.</w:t>
      </w:r>
    </w:p>
    <w:p w14:paraId="2C2F1699" w14:textId="77777777" w:rsidR="00F77210" w:rsidRPr="00090B8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090B8F">
        <w:rPr>
          <w:position w:val="-14"/>
        </w:rPr>
        <w:object w:dxaOrig="1840" w:dyaOrig="420" w14:anchorId="1D550D63">
          <v:shape id="_x0000_i1245" type="#_x0000_t75" style="width:92.25pt;height:21pt" o:ole="">
            <v:imagedata r:id="rId302" o:title=""/>
          </v:shape>
          <o:OLEObject Type="Embed" ProgID="Equation.DSMT4" ShapeID="_x0000_i1245" DrawAspect="Content" ObjectID="_1733403056" r:id="rId303"/>
        </w:object>
      </w:r>
      <w:r w:rsidRPr="00090B8F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пользуясь таблицей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операций.</w:t>
      </w:r>
    </w:p>
    <w:p w14:paraId="2582BD2E" w14:textId="77777777" w:rsidR="00F77210" w:rsidRPr="00090B8F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23A06022" w14:textId="77777777" w:rsidR="00F77210" w:rsidRPr="00090B8F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A51CF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7</w:t>
      </w:r>
    </w:p>
    <w:p w14:paraId="5A94CAB2" w14:textId="77777777" w:rsidR="00F77210" w:rsidRPr="00090B8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1. Ученик отвечает на два вопроса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словами «Да», «Нет» или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«Не знаю». Описать пространство элементарных событий.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19310068" w14:textId="77777777" w:rsidR="00F77210" w:rsidRPr="00090B8F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proofErr w:type="gramStart"/>
      <w:r w:rsidRPr="00A51CFB">
        <w:rPr>
          <w:rFonts w:ascii="Times New Roman" w:eastAsia="TimesNewRomanPSMT" w:hAnsi="Times New Roman" w:cs="Times New Roman"/>
          <w:sz w:val="28"/>
          <w:szCs w:val="28"/>
        </w:rPr>
        <w:t>2 .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Студент сдает экзамены по двум предметам, на которых он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может получить оценки «3», «4» и «5». Описать пространство элементарных</w:t>
      </w:r>
      <w:r w:rsidRPr="00090B8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событий.</w:t>
      </w:r>
    </w:p>
    <w:p w14:paraId="07E96549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3. Монета подбрасывается два раза подряд.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>Ровно</w:t>
      </w:r>
      <w:r w:rsidRPr="00275B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один раз выпал герб}, а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{Оба раза выпал герб}. </w:t>
      </w:r>
    </w:p>
    <w:p w14:paraId="1FDF4A48" w14:textId="77777777" w:rsidR="00F77210" w:rsidRPr="00275B76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Что</w:t>
      </w:r>
      <w:r w:rsidRPr="00275B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означаю т события </w:t>
      </w:r>
      <w:r w:rsidRPr="00823001">
        <w:rPr>
          <w:position w:val="-4"/>
        </w:rPr>
        <w:object w:dxaOrig="520" w:dyaOrig="320" w14:anchorId="62EF6129">
          <v:shape id="_x0000_i1246" type="#_x0000_t75" style="width:26.25pt;height:16.5pt" o:ole="">
            <v:imagedata r:id="rId17" o:title=""/>
          </v:shape>
          <o:OLEObject Type="Embed" ProgID="Equation.DSMT4" ShapeID="_x0000_i1246" DrawAspect="Content" ObjectID="_1733403057" r:id="rId30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146F45B4">
          <v:shape id="_x0000_i1247" type="#_x0000_t75" style="width:31.5pt;height:16.5pt" o:ole="">
            <v:imagedata r:id="rId19" o:title=""/>
          </v:shape>
          <o:OLEObject Type="Embed" ProgID="Equation.DSMT4" ShapeID="_x0000_i1247" DrawAspect="Content" ObjectID="_1733403058" r:id="rId305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0BD1BBC6">
          <v:shape id="_x0000_i1248" type="#_x0000_t75" style="width:31.5pt;height:16.5pt" o:ole="">
            <v:imagedata r:id="rId21" o:title=""/>
          </v:shape>
          <o:OLEObject Type="Embed" ProgID="Equation.DSMT4" ShapeID="_x0000_i1248" DrawAspect="Content" ObjectID="_1733403059" r:id="rId30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081D42F2">
          <v:shape id="_x0000_i1249" type="#_x0000_t75" style="width:26.25pt;height:16.5pt" o:ole="">
            <v:imagedata r:id="rId23" o:title=""/>
          </v:shape>
          <o:OLEObject Type="Embed" ProgID="Equation.DSMT4" ShapeID="_x0000_i1249" DrawAspect="Content" ObjectID="_1733403060" r:id="rId307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54317ECD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4. Из множества супружеских пар наугад выбирается одна</w:t>
      </w:r>
      <w:r w:rsidRPr="00275B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пара. </w:t>
      </w:r>
      <w:proofErr w:type="gramStart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275B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End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{Мужу больше 30 лет}, а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Супругам</w:t>
      </w:r>
      <w:r w:rsidRPr="00275B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больше 30 лет}. </w:t>
      </w:r>
    </w:p>
    <w:p w14:paraId="09DA65BA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620" w:dyaOrig="260" w14:anchorId="659DF13D">
          <v:shape id="_x0000_i1250" type="#_x0000_t75" style="width:31.5pt;height:13.5pt" o:ole="">
            <v:imagedata r:id="rId37" o:title=""/>
          </v:shape>
          <o:OLEObject Type="Embed" ProgID="Equation.DSMT4" ShapeID="_x0000_i1250" DrawAspect="Content" ObjectID="_1733403061" r:id="rId30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773C9B41">
          <v:shape id="_x0000_i1251" type="#_x0000_t75" style="width:26.25pt;height:13.5pt" o:ole="">
            <v:imagedata r:id="rId39" o:title=""/>
          </v:shape>
          <o:OLEObject Type="Embed" ProgID="Equation.DSMT4" ShapeID="_x0000_i1251" DrawAspect="Content" ObjectID="_1733403062" r:id="rId30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6B1D149B">
          <v:shape id="_x0000_i1252" type="#_x0000_t75" style="width:27pt;height:13.5pt" o:ole="">
            <v:imagedata r:id="rId41" o:title=""/>
          </v:shape>
          <o:OLEObject Type="Embed" ProgID="Equation.DSMT4" ShapeID="_x0000_i1252" DrawAspect="Content" ObjectID="_1733403063" r:id="rId310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55AC7239">
          <v:shape id="_x0000_i1253" type="#_x0000_t75" style="width:30pt;height:13.5pt" o:ole="">
            <v:imagedata r:id="rId43" o:title=""/>
          </v:shape>
          <o:OLEObject Type="Embed" ProgID="Equation.DSMT4" ShapeID="_x0000_i1253" DrawAspect="Content" ObjectID="_1733403064" r:id="rId31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53A6CE8C">
          <v:shape id="_x0000_i1254" type="#_x0000_t75" style="width:30pt;height:13.5pt" o:ole="">
            <v:imagedata r:id="rId45" o:title=""/>
          </v:shape>
          <o:OLEObject Type="Embed" ProgID="Equation.DSMT4" ShapeID="_x0000_i1254" DrawAspect="Content" ObjectID="_1733403065" r:id="rId312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414EA288">
          <v:shape id="_x0000_i1255" type="#_x0000_t75" style="width:12pt;height:16.5pt" o:ole="">
            <v:imagedata r:id="rId47" o:title=""/>
          </v:shape>
          <o:OLEObject Type="Embed" ProgID="Equation.DSMT4" ShapeID="_x0000_i1255" DrawAspect="Content" ObjectID="_1733403066" r:id="rId31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00BE14CD">
          <v:shape id="_x0000_i1256" type="#_x0000_t75" style="width:12pt;height:16.5pt" o:ole="">
            <v:imagedata r:id="rId49" o:title=""/>
          </v:shape>
          <o:OLEObject Type="Embed" ProgID="Equation.DSMT4" ShapeID="_x0000_i1256" DrawAspect="Content" ObjectID="_1733403067" r:id="rId31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1A7D4F96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5462FE1D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730A456" wp14:editId="401D42FF">
            <wp:extent cx="5170350" cy="1391303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372" cy="1392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B8974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275B76"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. Записать</w:t>
      </w:r>
      <w:r w:rsidRPr="00275B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словесно противоположные события для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>Среди</w:t>
      </w:r>
      <w:r w:rsidRPr="00275B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трех костей домино ровно один</w:t>
      </w:r>
      <w:r w:rsidRPr="00275B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дубль} </w:t>
      </w:r>
      <w:r w:rsidRPr="00275B76">
        <w:rPr>
          <w:rFonts w:ascii="Times New Roman" w:eastAsia="TimesNewRomanPS-ItalicMT" w:hAnsi="Times New Roman" w:cs="Times New Roman"/>
          <w:iCs/>
          <w:sz w:val="28"/>
          <w:szCs w:val="28"/>
        </w:rPr>
        <w:t>и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В=</w:t>
      </w:r>
      <w:r w:rsidRPr="00275B76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очереди из четырех</w:t>
      </w:r>
      <w:r w:rsidRPr="00275B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еловек хотя бы </w:t>
      </w:r>
      <w:proofErr w:type="spellStart"/>
      <w:r w:rsidRPr="00A51CFB">
        <w:rPr>
          <w:rFonts w:ascii="Times New Roman" w:eastAsia="TimesNewRomanPSMT" w:hAnsi="Times New Roman" w:cs="Times New Roman"/>
          <w:sz w:val="28"/>
          <w:szCs w:val="28"/>
        </w:rPr>
        <w:t>дв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мужчины}.</w:t>
      </w:r>
      <w:r w:rsidRPr="00275B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9952F0F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7. Мишень состоит из трех кругов, ограниченных концентрическими</w:t>
      </w:r>
      <w:r w:rsidRPr="00275B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окружностями с радиусами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275B76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, 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=</w:t>
      </w:r>
      <w:r>
        <w:rPr>
          <w:rFonts w:ascii="Times New Roman" w:eastAsia="TimesNewRomanPSMT" w:hAnsi="Times New Roman" w:cs="Times New Roman"/>
          <w:sz w:val="28"/>
          <w:szCs w:val="28"/>
        </w:rPr>
        <w:t>1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275B7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>2 , 3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.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=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Попадание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в круг радиуса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eastAsia="TimesNewRomanPSMT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}, 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= 1, 2, 3. Записать алгебраически и показать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на диаграмме Эйлера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Попадание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только в один круг},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{Попадание хотя бы в один круг},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</w:t>
      </w:r>
      <w:r w:rsidRPr="00DF0AE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Попадание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в малый круг},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= {Ни одного попадания}.</w:t>
      </w:r>
    </w:p>
    <w:p w14:paraId="4B3B3F78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8. Доказать </w:t>
      </w:r>
      <w:proofErr w:type="gramStart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тождество 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tab/>
      </w:r>
      <w:proofErr w:type="gramEnd"/>
      <w:r w:rsidRPr="00DF0AEE">
        <w:rPr>
          <w:position w:val="-6"/>
        </w:rPr>
        <w:object w:dxaOrig="1960" w:dyaOrig="340" w14:anchorId="3DA0081E">
          <v:shape id="_x0000_i1257" type="#_x0000_t75" style="width:98.25pt;height:17.25pt" o:ole="">
            <v:imagedata r:id="rId316" o:title=""/>
          </v:shape>
          <o:OLEObject Type="Embed" ProgID="Equation.DSMT4" ShapeID="_x0000_i1257" DrawAspect="Content" ObjectID="_1733403068" r:id="rId317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, пользуясь таблицей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операций.</w:t>
      </w:r>
    </w:p>
    <w:p w14:paraId="3AFEC373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A9CD8FC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4E3D1CF4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A51CF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8</w:t>
      </w:r>
    </w:p>
    <w:p w14:paraId="198C9B94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1. Имеется две урны. В первой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урне находятся шары с номерами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«1» и «2». Во второй урне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шары с номерами «3» и «4». Сначала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наугад выбирается урна, а затем из нее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шар. Описать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пространство элементарных событий.</w:t>
      </w:r>
    </w:p>
    <w:p w14:paraId="42393590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2. Двое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поочередно стреляют в мишень до первого попадания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второго стрелка. Описать пространство элементарных событий.</w:t>
      </w:r>
    </w:p>
    <w:p w14:paraId="27C8A304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3. Из множества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супружеских пар наугад выбирается одна пара.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DF0AE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{Мужу больше 30 лет}, а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DF0AE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Супругам больше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30 лет}. </w:t>
      </w:r>
    </w:p>
    <w:p w14:paraId="572291CA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520" w:dyaOrig="320" w14:anchorId="3F643007">
          <v:shape id="_x0000_i1258" type="#_x0000_t75" style="width:26.25pt;height:16.5pt" o:ole="">
            <v:imagedata r:id="rId17" o:title=""/>
          </v:shape>
          <o:OLEObject Type="Embed" ProgID="Equation.DSMT4" ShapeID="_x0000_i1258" DrawAspect="Content" ObjectID="_1733403069" r:id="rId31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0193612D">
          <v:shape id="_x0000_i1259" type="#_x0000_t75" style="width:31.5pt;height:16.5pt" o:ole="">
            <v:imagedata r:id="rId19" o:title=""/>
          </v:shape>
          <o:OLEObject Type="Embed" ProgID="Equation.DSMT4" ShapeID="_x0000_i1259" DrawAspect="Content" ObjectID="_1733403070" r:id="rId31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0E03ACA7">
          <v:shape id="_x0000_i1260" type="#_x0000_t75" style="width:31.5pt;height:16.5pt" o:ole="">
            <v:imagedata r:id="rId21" o:title=""/>
          </v:shape>
          <o:OLEObject Type="Embed" ProgID="Equation.DSMT4" ShapeID="_x0000_i1260" DrawAspect="Content" ObjectID="_1733403071" r:id="rId32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3E034A14">
          <v:shape id="_x0000_i1261" type="#_x0000_t75" style="width:26.25pt;height:16.5pt" o:ole="">
            <v:imagedata r:id="rId23" o:title=""/>
          </v:shape>
          <o:OLEObject Type="Embed" ProgID="Equation.DSMT4" ShapeID="_x0000_i1261" DrawAspect="Content" ObjectID="_1733403072" r:id="rId321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643FDB35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4. Событие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>Хотя бы один из трех проверяемых приборов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доброкачественный}, а событие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= {Все из трех проверяемых приборов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доброкачественные}. </w:t>
      </w:r>
    </w:p>
    <w:p w14:paraId="00C95E85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620" w:dyaOrig="260" w14:anchorId="1F3DA437">
          <v:shape id="_x0000_i1262" type="#_x0000_t75" style="width:31.5pt;height:13.5pt" o:ole="">
            <v:imagedata r:id="rId37" o:title=""/>
          </v:shape>
          <o:OLEObject Type="Embed" ProgID="Equation.DSMT4" ShapeID="_x0000_i1262" DrawAspect="Content" ObjectID="_1733403073" r:id="rId32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1AD1A3F4">
          <v:shape id="_x0000_i1263" type="#_x0000_t75" style="width:26.25pt;height:13.5pt" o:ole="">
            <v:imagedata r:id="rId39" o:title=""/>
          </v:shape>
          <o:OLEObject Type="Embed" ProgID="Equation.DSMT4" ShapeID="_x0000_i1263" DrawAspect="Content" ObjectID="_1733403074" r:id="rId32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778B9689">
          <v:shape id="_x0000_i1264" type="#_x0000_t75" style="width:27pt;height:13.5pt" o:ole="">
            <v:imagedata r:id="rId41" o:title=""/>
          </v:shape>
          <o:OLEObject Type="Embed" ProgID="Equation.DSMT4" ShapeID="_x0000_i1264" DrawAspect="Content" ObjectID="_1733403075" r:id="rId324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411B103D">
          <v:shape id="_x0000_i1265" type="#_x0000_t75" style="width:30pt;height:13.5pt" o:ole="">
            <v:imagedata r:id="rId43" o:title=""/>
          </v:shape>
          <o:OLEObject Type="Embed" ProgID="Equation.DSMT4" ShapeID="_x0000_i1265" DrawAspect="Content" ObjectID="_1733403076" r:id="rId325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464AC169">
          <v:shape id="_x0000_i1266" type="#_x0000_t75" style="width:30pt;height:13.5pt" o:ole="">
            <v:imagedata r:id="rId45" o:title=""/>
          </v:shape>
          <o:OLEObject Type="Embed" ProgID="Equation.DSMT4" ShapeID="_x0000_i1266" DrawAspect="Content" ObjectID="_1733403077" r:id="rId326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3CEABD66">
          <v:shape id="_x0000_i1267" type="#_x0000_t75" style="width:12pt;height:16.5pt" o:ole="">
            <v:imagedata r:id="rId47" o:title=""/>
          </v:shape>
          <o:OLEObject Type="Embed" ProgID="Equation.DSMT4" ShapeID="_x0000_i1267" DrawAspect="Content" ObjectID="_1733403078" r:id="rId32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1470CD3F">
          <v:shape id="_x0000_i1268" type="#_x0000_t75" style="width:12pt;height:16.5pt" o:ole="">
            <v:imagedata r:id="rId49" o:title=""/>
          </v:shape>
          <o:OLEObject Type="Embed" ProgID="Equation.DSMT4" ShapeID="_x0000_i1268" DrawAspect="Content" ObjectID="_1733403079" r:id="rId32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483BB4C3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35926945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67E9F89" wp14:editId="02BB26B6">
            <wp:extent cx="5104737" cy="1436006"/>
            <wp:effectExtent l="0" t="0" r="127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2758" cy="1435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D457F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6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. Записать словесно противоположные события для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>Из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трех компьютеров один бракованный} и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DF0AE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Среди четырех друзей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один отличник}.</w:t>
      </w:r>
    </w:p>
    <w:p w14:paraId="5FBFF346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lastRenderedPageBreak/>
        <w:t>7. В очереди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три человека.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DF0AEE">
        <w:rPr>
          <w:rFonts w:ascii="Times New Roman" w:eastAsia="TimesNewRomanPSMT" w:hAnsi="Times New Roman" w:cs="Times New Roman"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{В очереди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>-ым стоит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мужчина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= 1, 2, 3. Записать алгебраически и показать на диаграмме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Эйлера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= В очереди только один мужчина},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DF0AEE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{В очереди по крайней мере один мужчина},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С=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В очереди</w:t>
      </w:r>
      <w:r w:rsidRPr="00DF0AE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нет ни одного мужчины}, D={B очереди только мужчины}.</w:t>
      </w:r>
    </w:p>
    <w:p w14:paraId="61E4B1F9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>
        <w:tab/>
      </w:r>
      <w:r w:rsidRPr="00DF0AEE">
        <w:rPr>
          <w:position w:val="-4"/>
        </w:rPr>
        <w:object w:dxaOrig="1300" w:dyaOrig="340" w14:anchorId="60C8C2B9">
          <v:shape id="_x0000_i1269" type="#_x0000_t75" style="width:65.25pt;height:17.25pt" o:ole="">
            <v:imagedata r:id="rId330" o:title=""/>
          </v:shape>
          <o:OLEObject Type="Embed" ProgID="Equation.DSMT4" ShapeID="_x0000_i1269" DrawAspect="Content" ObjectID="_1733403080" r:id="rId331"/>
        </w:objec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, пользуясь таблицей операций.</w:t>
      </w:r>
    </w:p>
    <w:p w14:paraId="1D8C8CBA" w14:textId="77777777" w:rsidR="00F77210" w:rsidRPr="00ED3830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33FF8B4C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A51CF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9</w:t>
      </w:r>
    </w:p>
    <w:p w14:paraId="6D8FA046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1. Дети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изучают четыре предмета. Учительница наудачу выбирает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два предмета на понедельник. Описать пространство элементарных</w:t>
      </w:r>
      <w:r w:rsidRPr="00F7721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событий.</w:t>
      </w:r>
    </w:p>
    <w:p w14:paraId="3A048A14" w14:textId="77777777" w:rsidR="00F77210" w:rsidRPr="00ED383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2. На колышек набрасывается кольцо до попадания два раза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подряд. Описать пространство элементарных событий.</w:t>
      </w:r>
    </w:p>
    <w:p w14:paraId="5B31E36D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3.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A51CFB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>Хотя бы один из трех проверяемых при боров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доброкачественный}, а событие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B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= {Все из трех проверяемых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приборов доброкачественные}. </w:t>
      </w:r>
    </w:p>
    <w:p w14:paraId="23EEB559" w14:textId="77777777" w:rsidR="00F77210" w:rsidRPr="00ED383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520" w:dyaOrig="320" w14:anchorId="10E30C4D">
          <v:shape id="_x0000_i1270" type="#_x0000_t75" style="width:26.25pt;height:16.5pt" o:ole="">
            <v:imagedata r:id="rId17" o:title=""/>
          </v:shape>
          <o:OLEObject Type="Embed" ProgID="Equation.DSMT4" ShapeID="_x0000_i1270" DrawAspect="Content" ObjectID="_1733403081" r:id="rId33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715BAF53">
          <v:shape id="_x0000_i1271" type="#_x0000_t75" style="width:31.5pt;height:16.5pt" o:ole="">
            <v:imagedata r:id="rId19" o:title=""/>
          </v:shape>
          <o:OLEObject Type="Embed" ProgID="Equation.DSMT4" ShapeID="_x0000_i1271" DrawAspect="Content" ObjectID="_1733403082" r:id="rId33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6561FCAF">
          <v:shape id="_x0000_i1272" type="#_x0000_t75" style="width:31.5pt;height:16.5pt" o:ole="">
            <v:imagedata r:id="rId21" o:title=""/>
          </v:shape>
          <o:OLEObject Type="Embed" ProgID="Equation.DSMT4" ShapeID="_x0000_i1272" DrawAspect="Content" ObjectID="_1733403083" r:id="rId334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7B27B763">
          <v:shape id="_x0000_i1273" type="#_x0000_t75" style="width:26.25pt;height:16.5pt" o:ole="">
            <v:imagedata r:id="rId23" o:title=""/>
          </v:shape>
          <o:OLEObject Type="Embed" ProgID="Equation.DSMT4" ShapeID="_x0000_i1273" DrawAspect="Content" ObjectID="_1733403084" r:id="rId335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17AFEEA0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4. Из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таблицы случайных чисел наудачу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взято одно число. Событие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Выбранное число делится на 5}, а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ED38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Выбранное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исло оканчивается нулем}. </w:t>
      </w:r>
    </w:p>
    <w:p w14:paraId="53623B0D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Что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означают события </w:t>
      </w:r>
      <w:r w:rsidRPr="00823001">
        <w:rPr>
          <w:position w:val="-4"/>
        </w:rPr>
        <w:object w:dxaOrig="620" w:dyaOrig="260" w14:anchorId="3DB34DCC">
          <v:shape id="_x0000_i1274" type="#_x0000_t75" style="width:31.5pt;height:13.5pt" o:ole="">
            <v:imagedata r:id="rId37" o:title=""/>
          </v:shape>
          <o:OLEObject Type="Embed" ProgID="Equation.DSMT4" ShapeID="_x0000_i1274" DrawAspect="Content" ObjectID="_1733403085" r:id="rId33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22BC5644">
          <v:shape id="_x0000_i1275" type="#_x0000_t75" style="width:26.25pt;height:13.5pt" o:ole="">
            <v:imagedata r:id="rId39" o:title=""/>
          </v:shape>
          <o:OLEObject Type="Embed" ProgID="Equation.DSMT4" ShapeID="_x0000_i1275" DrawAspect="Content" ObjectID="_1733403086" r:id="rId33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2E46294C">
          <v:shape id="_x0000_i1276" type="#_x0000_t75" style="width:27pt;height:13.5pt" o:ole="">
            <v:imagedata r:id="rId41" o:title=""/>
          </v:shape>
          <o:OLEObject Type="Embed" ProgID="Equation.DSMT4" ShapeID="_x0000_i1276" DrawAspect="Content" ObjectID="_1733403087" r:id="rId338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54AB2419">
          <v:shape id="_x0000_i1277" type="#_x0000_t75" style="width:30pt;height:13.5pt" o:ole="">
            <v:imagedata r:id="rId43" o:title=""/>
          </v:shape>
          <o:OLEObject Type="Embed" ProgID="Equation.DSMT4" ShapeID="_x0000_i1277" DrawAspect="Content" ObjectID="_1733403088" r:id="rId339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4494A49B">
          <v:shape id="_x0000_i1278" type="#_x0000_t75" style="width:30pt;height:13.5pt" o:ole="">
            <v:imagedata r:id="rId45" o:title=""/>
          </v:shape>
          <o:OLEObject Type="Embed" ProgID="Equation.DSMT4" ShapeID="_x0000_i1278" DrawAspect="Content" ObjectID="_1733403089" r:id="rId340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157B99C4">
          <v:shape id="_x0000_i1279" type="#_x0000_t75" style="width:12pt;height:16.5pt" o:ole="">
            <v:imagedata r:id="rId47" o:title=""/>
          </v:shape>
          <o:OLEObject Type="Embed" ProgID="Equation.DSMT4" ShapeID="_x0000_i1279" DrawAspect="Content" ObjectID="_1733403090" r:id="rId34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41C6A44F">
          <v:shape id="_x0000_i1280" type="#_x0000_t75" style="width:12pt;height:16.5pt" o:ole="">
            <v:imagedata r:id="rId49" o:title=""/>
          </v:shape>
          <o:OLEObject Type="Embed" ProgID="Equation.DSMT4" ShapeID="_x0000_i1280" DrawAspect="Content" ObjectID="_1733403091" r:id="rId342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7A805423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2828AA91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C9A35B3" wp14:editId="430B0D69">
            <wp:extent cx="5398936" cy="1338909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843" cy="133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244D39" w14:textId="77777777" w:rsidR="00F77210" w:rsidRPr="00ED383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6. Записать словесно противоположные события для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= {Среди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трех шахматистов два </w:t>
      </w:r>
      <w:proofErr w:type="gramStart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мастера 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спорта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} и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ED38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Из четырех студентов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хотя бы двое встают рано}.</w:t>
      </w:r>
    </w:p>
    <w:p w14:paraId="7AB367A8" w14:textId="77777777" w:rsidR="00F77210" w:rsidRPr="00ED383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7. Из урны наудачу последовательно вынимаются три шара.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ED3830">
        <w:rPr>
          <w:rFonts w:ascii="Times New Roman" w:eastAsia="TimesNewRomanPS-ItalicMT" w:hAnsi="Times New Roman" w:cs="Times New Roman"/>
          <w:iCs/>
          <w:sz w:val="28"/>
          <w:szCs w:val="28"/>
        </w:rPr>
        <w:t>{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i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-</w:t>
      </w:r>
      <w:proofErr w:type="spellStart"/>
      <w:r w:rsidRPr="00A51CFB">
        <w:rPr>
          <w:rFonts w:ascii="Times New Roman" w:eastAsia="TimesNewRomanPSMT" w:hAnsi="Times New Roman" w:cs="Times New Roman"/>
          <w:sz w:val="28"/>
          <w:szCs w:val="28"/>
        </w:rPr>
        <w:t>ый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шар оказался черным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 = 1, 2, 3. Записать алгебраически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и показать на диаграмме Эйлера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Венна события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  <w:lang w:val="en-US"/>
        </w:rPr>
        <w:t>A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={Все ш ары черные},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Только один шар не черный},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С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{Хотя бы один шар черный},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={ Ни одного черного шара}.</w:t>
      </w:r>
    </w:p>
    <w:p w14:paraId="4F9CA412" w14:textId="77777777" w:rsidR="00F77210" w:rsidRPr="00ED383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8. Доказать тождество </w:t>
      </w:r>
      <w:r w:rsidRPr="00DF0AEE">
        <w:rPr>
          <w:position w:val="-4"/>
        </w:rPr>
        <w:object w:dxaOrig="1300" w:dyaOrig="340" w14:anchorId="1A0E58E0">
          <v:shape id="_x0000_i1281" type="#_x0000_t75" style="width:65.25pt;height:17.25pt" o:ole="">
            <v:imagedata r:id="rId344" o:title=""/>
          </v:shape>
          <o:OLEObject Type="Embed" ProgID="Equation.DSMT4" ShapeID="_x0000_i1281" DrawAspect="Content" ObjectID="_1733403092" r:id="rId345"/>
        </w:object>
      </w:r>
      <w:r w:rsidRPr="00ED3830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пользуясь таблицей операций.</w:t>
      </w:r>
    </w:p>
    <w:p w14:paraId="474F331C" w14:textId="77777777" w:rsidR="00F77210" w:rsidRPr="00ED383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44689A94" w14:textId="77777777" w:rsidR="00F77210" w:rsidRPr="00ED383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A51CFB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0</w:t>
      </w:r>
    </w:p>
    <w:p w14:paraId="7BFEFEB2" w14:textId="77777777" w:rsidR="00F77210" w:rsidRPr="00ED383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1. Из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>урны, содержащей 3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красных и 3 белых шара, наудачу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последовательно извлекаются шары до появления красного, а затем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белого шара. Описать пространство элементарных событий.</w:t>
      </w:r>
    </w:p>
    <w:p w14:paraId="007DF831" w14:textId="77777777" w:rsidR="00F77210" w:rsidRPr="00ED383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lastRenderedPageBreak/>
        <w:t>2. Выполненная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контрольная работа состоит из пяти задач и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двух примеров. Описать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пространство элементарных событий, если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наблюдается количество выполненных задач и количество выполненных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примеров.</w:t>
      </w:r>
    </w:p>
    <w:p w14:paraId="7BA71749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3. Из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таблицы случайных чисел наудачу взято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одно число. Событие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A51CFB">
        <w:rPr>
          <w:rFonts w:ascii="Times New Roman" w:eastAsia="TimesNewRomanPSMT" w:hAnsi="Times New Roman" w:cs="Times New Roman"/>
          <w:sz w:val="28"/>
          <w:szCs w:val="28"/>
        </w:rPr>
        <w:t>={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Выбранное число делится на 5}, а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Выбранное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исло оканчивается нулем}. </w:t>
      </w:r>
    </w:p>
    <w:p w14:paraId="54354128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520" w:dyaOrig="320" w14:anchorId="33745A26">
          <v:shape id="_x0000_i1282" type="#_x0000_t75" style="width:26.25pt;height:16.5pt" o:ole="">
            <v:imagedata r:id="rId17" o:title=""/>
          </v:shape>
          <o:OLEObject Type="Embed" ProgID="Equation.DSMT4" ShapeID="_x0000_i1282" DrawAspect="Content" ObjectID="_1733403093" r:id="rId34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11B3364E">
          <v:shape id="_x0000_i1283" type="#_x0000_t75" style="width:31.5pt;height:16.5pt" o:ole="">
            <v:imagedata r:id="rId19" o:title=""/>
          </v:shape>
          <o:OLEObject Type="Embed" ProgID="Equation.DSMT4" ShapeID="_x0000_i1283" DrawAspect="Content" ObjectID="_1733403094" r:id="rId347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620" w:dyaOrig="320" w14:anchorId="2337014A">
          <v:shape id="_x0000_i1284" type="#_x0000_t75" style="width:31.5pt;height:16.5pt" o:ole="">
            <v:imagedata r:id="rId21" o:title=""/>
          </v:shape>
          <o:OLEObject Type="Embed" ProgID="Equation.DSMT4" ShapeID="_x0000_i1284" DrawAspect="Content" ObjectID="_1733403095" r:id="rId348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823001">
        <w:rPr>
          <w:position w:val="-4"/>
        </w:rPr>
        <w:object w:dxaOrig="520" w:dyaOrig="320" w14:anchorId="10393B25">
          <v:shape id="_x0000_i1285" type="#_x0000_t75" style="width:26.25pt;height:16.5pt" o:ole="">
            <v:imagedata r:id="rId23" o:title=""/>
          </v:shape>
          <o:OLEObject Type="Embed" ProgID="Equation.DSMT4" ShapeID="_x0000_i1285" DrawAspect="Content" ObjectID="_1733403096" r:id="rId349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1A1187A8" w14:textId="77777777" w:rsidR="00F77210" w:rsidRPr="00F80E29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4.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= {Ровно один из трех проверяемых приборов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доброкачественный}, а событие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=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Первый из трех проверяемых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приборов доброкачественный}. </w:t>
      </w:r>
    </w:p>
    <w:p w14:paraId="2D8DEFA1" w14:textId="77777777" w:rsidR="00F77210" w:rsidRPr="00DF0AEE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ItalicMT" w:hAnsi="Times New Roman" w:cs="Times New Roman"/>
          <w:iCs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Что означают события </w:t>
      </w:r>
      <w:r w:rsidRPr="00823001">
        <w:rPr>
          <w:position w:val="-4"/>
        </w:rPr>
        <w:object w:dxaOrig="620" w:dyaOrig="260" w14:anchorId="7E9EA3F3">
          <v:shape id="_x0000_i1286" type="#_x0000_t75" style="width:31.5pt;height:13.5pt" o:ole="">
            <v:imagedata r:id="rId37" o:title=""/>
          </v:shape>
          <o:OLEObject Type="Embed" ProgID="Equation.DSMT4" ShapeID="_x0000_i1286" DrawAspect="Content" ObjectID="_1733403097" r:id="rId350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 xml:space="preserve">, </w:t>
      </w:r>
      <w:r w:rsidRPr="00F44C5D">
        <w:rPr>
          <w:position w:val="-4"/>
        </w:rPr>
        <w:object w:dxaOrig="520" w:dyaOrig="260" w14:anchorId="2704933F">
          <v:shape id="_x0000_i1287" type="#_x0000_t75" style="width:26.25pt;height:13.5pt" o:ole="">
            <v:imagedata r:id="rId39" o:title=""/>
          </v:shape>
          <o:OLEObject Type="Embed" ProgID="Equation.DSMT4" ShapeID="_x0000_i1287" DrawAspect="Content" ObjectID="_1733403098" r:id="rId351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540" w:dyaOrig="260" w14:anchorId="75919600">
          <v:shape id="_x0000_i1288" type="#_x0000_t75" style="width:27pt;height:13.5pt" o:ole="">
            <v:imagedata r:id="rId41" o:title=""/>
          </v:shape>
          <o:OLEObject Type="Embed" ProgID="Equation.DSMT4" ShapeID="_x0000_i1288" DrawAspect="Content" ObjectID="_1733403099" r:id="rId352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6D346E17">
          <v:shape id="_x0000_i1289" type="#_x0000_t75" style="width:30pt;height:13.5pt" o:ole="">
            <v:imagedata r:id="rId43" o:title=""/>
          </v:shape>
          <o:OLEObject Type="Embed" ProgID="Equation.DSMT4" ShapeID="_x0000_i1289" DrawAspect="Content" ObjectID="_1733403100" r:id="rId353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94127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44C5D">
        <w:rPr>
          <w:position w:val="-4"/>
        </w:rPr>
        <w:object w:dxaOrig="600" w:dyaOrig="260" w14:anchorId="0F705E5F">
          <v:shape id="_x0000_i1290" type="#_x0000_t75" style="width:30pt;height:13.5pt" o:ole="">
            <v:imagedata r:id="rId45" o:title=""/>
          </v:shape>
          <o:OLEObject Type="Embed" ProgID="Equation.DSMT4" ShapeID="_x0000_i1290" DrawAspect="Content" ObjectID="_1733403101" r:id="rId354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823001">
        <w:rPr>
          <w:position w:val="-4"/>
        </w:rPr>
        <w:object w:dxaOrig="240" w:dyaOrig="320" w14:anchorId="64E11948">
          <v:shape id="_x0000_i1291" type="#_x0000_t75" style="width:12pt;height:16.5pt" o:ole="">
            <v:imagedata r:id="rId47" o:title=""/>
          </v:shape>
          <o:OLEObject Type="Embed" ProgID="Equation.DSMT4" ShapeID="_x0000_i1291" DrawAspect="Content" ObjectID="_1733403102" r:id="rId355"/>
        </w:object>
      </w:r>
      <w:r w:rsidRPr="00823001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r w:rsidRPr="00823001">
        <w:rPr>
          <w:position w:val="-4"/>
        </w:rPr>
        <w:object w:dxaOrig="240" w:dyaOrig="320" w14:anchorId="2A93D6E5">
          <v:shape id="_x0000_i1292" type="#_x0000_t75" style="width:12pt;height:16.5pt" o:ole="">
            <v:imagedata r:id="rId49" o:title=""/>
          </v:shape>
          <o:OLEObject Type="Embed" ProgID="Equation.DSMT4" ShapeID="_x0000_i1292" DrawAspect="Content" ObjectID="_1733403103" r:id="rId356"/>
        </w:object>
      </w:r>
      <w:r w:rsidRPr="00823001">
        <w:rPr>
          <w:rFonts w:ascii="Times New Roman" w:eastAsia="TimesNewRomanPS-ItalicMT" w:hAnsi="Times New Roman" w:cs="Times New Roman"/>
          <w:iCs/>
          <w:sz w:val="28"/>
          <w:szCs w:val="28"/>
        </w:rPr>
        <w:t>?</w:t>
      </w:r>
    </w:p>
    <w:p w14:paraId="392EC4C9" w14:textId="77777777" w:rsidR="00F77210" w:rsidRPr="009E5E78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5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а электрическая цепь с элементами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, b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, с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Даны события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b</w:t>
      </w:r>
      <w:r w:rsidRPr="00835F77">
        <w:rPr>
          <w:rFonts w:ascii="Times New Roman" w:eastAsia="TimesNewRomanPS-ItalicMT" w:hAnsi="Times New Roman" w:cs="Times New Roman"/>
          <w:iCs/>
          <w:sz w:val="28"/>
          <w:szCs w:val="28"/>
        </w:rPr>
        <w:t>},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С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{Вышел из строя элемент с},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Вышел из строя элемент</w:t>
      </w:r>
      <w:r w:rsidRPr="00356DF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d</w:t>
      </w:r>
      <w:r w:rsidRPr="00356DF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}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. 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 xml:space="preserve">Записать алгебраически событие </w:t>
      </w:r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Е</w:t>
      </w:r>
      <w:proofErr w:type="gramStart"/>
      <w:r w:rsidRPr="00835F77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835F77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835F77">
        <w:rPr>
          <w:rFonts w:ascii="Times New Roman" w:eastAsia="TimesNewRomanPSMT" w:hAnsi="Times New Roman" w:cs="Times New Roman"/>
          <w:sz w:val="28"/>
          <w:szCs w:val="28"/>
        </w:rPr>
        <w:t>Разрыв цепи}:</w:t>
      </w:r>
    </w:p>
    <w:p w14:paraId="52402FEE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4A7CCB6" wp14:editId="34651A77">
            <wp:extent cx="5820410" cy="1057275"/>
            <wp:effectExtent l="0" t="0" r="889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041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BA04C" w14:textId="77777777" w:rsidR="00F77210" w:rsidRPr="00ED383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6. Записать словесно противоположные события для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proofErr w:type="gramStart"/>
      <w:r w:rsidRPr="00ED38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</w:t>
      </w:r>
      <w:proofErr w:type="gramEnd"/>
      <w:r w:rsidRPr="00A51CFB">
        <w:rPr>
          <w:rFonts w:ascii="Times New Roman" w:eastAsia="TimesNewRomanPSMT" w:hAnsi="Times New Roman" w:cs="Times New Roman"/>
          <w:sz w:val="28"/>
          <w:szCs w:val="28"/>
        </w:rPr>
        <w:t>Из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>
        <w:rPr>
          <w:rFonts w:ascii="Times New Roman" w:eastAsia="TimesNewRomanPSMT" w:hAnsi="Times New Roman" w:cs="Times New Roman"/>
          <w:sz w:val="28"/>
          <w:szCs w:val="28"/>
        </w:rPr>
        <w:t>трех книг только одна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интересная} и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Из четырех учеников не</w:t>
      </w:r>
      <w:r w:rsidRPr="00ED383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менее двух отличников}.</w:t>
      </w:r>
    </w:p>
    <w:p w14:paraId="38C12720" w14:textId="77777777" w:rsidR="00F77210" w:rsidRP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A51CFB">
        <w:rPr>
          <w:rFonts w:ascii="Times New Roman" w:eastAsia="TimesNewRomanPSMT" w:hAnsi="Times New Roman" w:cs="Times New Roman"/>
          <w:sz w:val="28"/>
          <w:szCs w:val="28"/>
        </w:rPr>
        <w:t>7. Три</w:t>
      </w:r>
      <w:r w:rsidRPr="00F80E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стрелка сделали по одному выстрелу</w:t>
      </w:r>
      <w:r w:rsidRPr="00F80E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в цель. Событ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A</w:t>
      </w:r>
      <w:proofErr w:type="spellStart"/>
      <w:r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=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{Попадание в цель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-ым стрелком}, </w:t>
      </w:r>
      <w:proofErr w:type="spellStart"/>
      <w:r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i</w:t>
      </w:r>
      <w:proofErr w:type="spellEnd"/>
      <w:r w:rsidRPr="00A51CFB">
        <w:rPr>
          <w:rFonts w:ascii="Times New Roman" w:eastAsia="TimesNewRomanPSMT" w:hAnsi="Times New Roman" w:cs="Times New Roman"/>
          <w:sz w:val="28"/>
          <w:szCs w:val="28"/>
        </w:rPr>
        <w:t>= 1, 2, 3. Записать алгебраически</w:t>
      </w:r>
      <w:r w:rsidRPr="00F80E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и показать на диаграмме Эйлера</w:t>
      </w:r>
      <w:r w:rsidRPr="00F80E29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Венна события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={В цель попали два стрелка},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=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В</w:t>
      </w:r>
      <w:r w:rsidRPr="00F80E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цель не попал только один</w:t>
      </w:r>
      <w:r w:rsidRPr="00F80E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стре</w:t>
      </w:r>
      <w:r>
        <w:rPr>
          <w:rFonts w:ascii="Times New Roman" w:eastAsia="TimesNewRomanPSMT" w:hAnsi="Times New Roman" w:cs="Times New Roman"/>
          <w:sz w:val="28"/>
          <w:szCs w:val="28"/>
        </w:rPr>
        <w:t>л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ок}, С = {В</w:t>
      </w:r>
      <w:r w:rsidRPr="00F80E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цель никто не попал}, </w:t>
      </w:r>
      <w:r w:rsidRPr="00A51CFB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D =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{В цель попали все}.</w:t>
      </w:r>
      <w:r w:rsidRPr="00F80E2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6506D435" w14:textId="77777777" w:rsidR="00F77210" w:rsidRPr="002457CC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8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 xml:space="preserve">. Доказать тождество </w:t>
      </w:r>
      <w:r w:rsidRPr="00F80E29">
        <w:rPr>
          <w:position w:val="-4"/>
        </w:rPr>
        <w:object w:dxaOrig="1680" w:dyaOrig="320" w14:anchorId="25B5117D">
          <v:shape id="_x0000_i1293" type="#_x0000_t75" style="width:84pt;height:16.5pt" o:ole="">
            <v:imagedata r:id="rId358" o:title=""/>
          </v:shape>
          <o:OLEObject Type="Embed" ProgID="Equation.DSMT4" ShapeID="_x0000_i1293" DrawAspect="Content" ObjectID="_1733403104" r:id="rId359"/>
        </w:objec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, пользуясь таблицей</w:t>
      </w:r>
      <w:r w:rsidRPr="002457C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A51CFB">
        <w:rPr>
          <w:rFonts w:ascii="Times New Roman" w:eastAsia="TimesNewRomanPSMT" w:hAnsi="Times New Roman" w:cs="Times New Roman"/>
          <w:sz w:val="28"/>
          <w:szCs w:val="28"/>
        </w:rPr>
        <w:t>операций.</w:t>
      </w:r>
    </w:p>
    <w:p w14:paraId="620BB0BF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bookmarkStart w:id="0" w:name="_GoBack"/>
      <w:bookmarkEnd w:id="0"/>
    </w:p>
    <w:p w14:paraId="758885C5" w14:textId="77777777" w:rsidR="00F77210" w:rsidRDefault="00F77210" w:rsidP="00F7721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1180D679" w14:textId="77777777" w:rsidR="00ED5710" w:rsidRDefault="00ED5710"/>
    <w:sectPr w:rsidR="00ED5710" w:rsidSect="007B71BA">
      <w:headerReference w:type="default" r:id="rId360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E54D3E" w14:textId="77777777" w:rsidR="005E6968" w:rsidRDefault="005E6968" w:rsidP="00110923">
      <w:pPr>
        <w:spacing w:after="0" w:line="240" w:lineRule="auto"/>
      </w:pPr>
      <w:r>
        <w:separator/>
      </w:r>
    </w:p>
  </w:endnote>
  <w:endnote w:type="continuationSeparator" w:id="0">
    <w:p w14:paraId="01728EBF" w14:textId="77777777" w:rsidR="005E6968" w:rsidRDefault="005E6968" w:rsidP="001109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5BDFAB7" w14:textId="77777777" w:rsidR="005E6968" w:rsidRDefault="005E6968" w:rsidP="00110923">
      <w:pPr>
        <w:spacing w:after="0" w:line="240" w:lineRule="auto"/>
      </w:pPr>
      <w:r>
        <w:separator/>
      </w:r>
    </w:p>
  </w:footnote>
  <w:footnote w:type="continuationSeparator" w:id="0">
    <w:p w14:paraId="49C07728" w14:textId="77777777" w:rsidR="005E6968" w:rsidRDefault="005E6968" w:rsidP="001109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99406F" w14:textId="12334D49" w:rsidR="00110923" w:rsidRDefault="005E6968">
    <w:pPr>
      <w:pStyle w:val="a6"/>
      <w:tabs>
        <w:tab w:val="clear" w:pos="4677"/>
        <w:tab w:val="clear" w:pos="9355"/>
      </w:tabs>
      <w:jc w:val="right"/>
      <w:rPr>
        <w:color w:val="5B9BD5" w:themeColor="accent1"/>
      </w:rPr>
    </w:pPr>
    <w:sdt>
      <w:sdtPr>
        <w:rPr>
          <w:color w:val="5B9BD5" w:themeColor="accent1"/>
        </w:rPr>
        <w:alias w:val="Название"/>
        <w:tag w:val=""/>
        <w:id w:val="664756013"/>
        <w:placeholder>
          <w:docPart w:val="EAC1323C80034D8CBF96950FF8BD3C24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110923" w:rsidRPr="0073756B">
          <w:rPr>
            <w:color w:val="5B9BD5" w:themeColor="accent1"/>
          </w:rPr>
          <w:t>Самостоятельные работы по теории вероятностей</w:t>
        </w:r>
      </w:sdtContent>
    </w:sdt>
    <w:r w:rsidR="00110923">
      <w:rPr>
        <w:color w:val="5B9BD5" w:themeColor="accent1"/>
      </w:rPr>
      <w:t xml:space="preserve"> | </w:t>
    </w:r>
    <w:sdt>
      <w:sdtPr>
        <w:rPr>
          <w:color w:val="5B9BD5" w:themeColor="accent1"/>
        </w:rPr>
        <w:alias w:val="Автор"/>
        <w:tag w:val=""/>
        <w:id w:val="-1677181147"/>
        <w:placeholder>
          <w:docPart w:val="3B54777DDF4F4D7981B475BFAF6FD071"/>
        </w:placeholder>
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<w:text/>
      </w:sdtPr>
      <w:sdtEndPr/>
      <w:sdtContent>
        <w:r w:rsidR="00110923">
          <w:rPr>
            <w:color w:val="5B9BD5" w:themeColor="accent1"/>
          </w:rPr>
          <w:t>Савенко О.В.</w:t>
        </w:r>
      </w:sdtContent>
    </w:sdt>
  </w:p>
  <w:p w14:paraId="6449E3F3" w14:textId="77777777" w:rsidR="00110923" w:rsidRDefault="00110923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E66A6B"/>
    <w:multiLevelType w:val="hybridMultilevel"/>
    <w:tmpl w:val="F252D7DA"/>
    <w:lvl w:ilvl="0" w:tplc="792268B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77210"/>
    <w:rsid w:val="00110923"/>
    <w:rsid w:val="0044629F"/>
    <w:rsid w:val="0056416C"/>
    <w:rsid w:val="005E6968"/>
    <w:rsid w:val="007B71BA"/>
    <w:rsid w:val="00CF689A"/>
    <w:rsid w:val="00ED5710"/>
    <w:rsid w:val="00F77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CEB2160"/>
  <w15:chartTrackingRefBased/>
  <w15:docId w15:val="{2BCFF014-1124-4489-8223-2F52AE5D9B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F77210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link w:val="MTDisplayEquation0"/>
    <w:rsid w:val="00F77210"/>
    <w:pPr>
      <w:tabs>
        <w:tab w:val="center" w:pos="4820"/>
      </w:tabs>
      <w:autoSpaceDE w:val="0"/>
      <w:autoSpaceDN w:val="0"/>
      <w:adjustRightInd w:val="0"/>
      <w:spacing w:after="0" w:line="240" w:lineRule="auto"/>
      <w:ind w:firstLine="708"/>
      <w:jc w:val="both"/>
    </w:pPr>
    <w:rPr>
      <w:rFonts w:ascii="Times New Roman" w:eastAsia="TimesNewRomanPS-ItalicMT" w:hAnsi="Times New Roman" w:cs="Times New Roman"/>
      <w:i/>
      <w:iCs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77210"/>
    <w:rPr>
      <w:rFonts w:ascii="Times New Roman" w:eastAsia="TimesNewRomanPS-ItalicMT" w:hAnsi="Times New Roman" w:cs="Times New Roman"/>
      <w:i/>
      <w:iCs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F772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77210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F77210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11092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110923"/>
  </w:style>
  <w:style w:type="paragraph" w:styleId="a8">
    <w:name w:val="footer"/>
    <w:basedOn w:val="a"/>
    <w:link w:val="a9"/>
    <w:uiPriority w:val="99"/>
    <w:unhideWhenUsed/>
    <w:rsid w:val="0011092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1109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219.bin"/><Relationship Id="rId303" Type="http://schemas.openxmlformats.org/officeDocument/2006/relationships/oleObject" Target="embeddings/oleObject22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emf"/><Relationship Id="rId84" Type="http://schemas.openxmlformats.org/officeDocument/2006/relationships/image" Target="media/image46.wmf"/><Relationship Id="rId138" Type="http://schemas.openxmlformats.org/officeDocument/2006/relationships/oleObject" Target="embeddings/oleObject79.bin"/><Relationship Id="rId159" Type="http://schemas.openxmlformats.org/officeDocument/2006/relationships/oleObject" Target="embeddings/oleObject96.bin"/><Relationship Id="rId324" Type="http://schemas.openxmlformats.org/officeDocument/2006/relationships/oleObject" Target="embeddings/oleObject240.bin"/><Relationship Id="rId345" Type="http://schemas.openxmlformats.org/officeDocument/2006/relationships/oleObject" Target="embeddings/oleObject257.bin"/><Relationship Id="rId170" Type="http://schemas.openxmlformats.org/officeDocument/2006/relationships/oleObject" Target="embeddings/oleObject105.bin"/><Relationship Id="rId191" Type="http://schemas.openxmlformats.org/officeDocument/2006/relationships/oleObject" Target="embeddings/oleObject125.bin"/><Relationship Id="rId205" Type="http://schemas.openxmlformats.org/officeDocument/2006/relationships/oleObject" Target="embeddings/oleObject137.bin"/><Relationship Id="rId226" Type="http://schemas.openxmlformats.org/officeDocument/2006/relationships/oleObject" Target="embeddings/oleObject155.bin"/><Relationship Id="rId247" Type="http://schemas.openxmlformats.org/officeDocument/2006/relationships/image" Target="media/image67.e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92.bin"/><Relationship Id="rId289" Type="http://schemas.openxmlformats.org/officeDocument/2006/relationships/oleObject" Target="embeddings/oleObject20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image" Target="media/image38.e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8.bin"/><Relationship Id="rId314" Type="http://schemas.openxmlformats.org/officeDocument/2006/relationships/oleObject" Target="embeddings/oleObject232.bin"/><Relationship Id="rId335" Type="http://schemas.openxmlformats.org/officeDocument/2006/relationships/oleObject" Target="embeddings/oleObject249.bin"/><Relationship Id="rId356" Type="http://schemas.openxmlformats.org/officeDocument/2006/relationships/oleObject" Target="embeddings/oleObject2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97.bin"/><Relationship Id="rId181" Type="http://schemas.openxmlformats.org/officeDocument/2006/relationships/image" Target="media/image59.emf"/><Relationship Id="rId216" Type="http://schemas.openxmlformats.org/officeDocument/2006/relationships/oleObject" Target="embeddings/oleObject146.bin"/><Relationship Id="rId237" Type="http://schemas.openxmlformats.org/officeDocument/2006/relationships/oleObject" Target="embeddings/oleObject164.bin"/><Relationship Id="rId258" Type="http://schemas.openxmlformats.org/officeDocument/2006/relationships/oleObject" Target="embeddings/oleObject184.bin"/><Relationship Id="rId279" Type="http://schemas.openxmlformats.org/officeDocument/2006/relationships/oleObject" Target="embeddings/oleObject201.bin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image" Target="media/image31.emf"/><Relationship Id="rId118" Type="http://schemas.openxmlformats.org/officeDocument/2006/relationships/oleObject" Target="embeddings/oleObject61.bin"/><Relationship Id="rId139" Type="http://schemas.openxmlformats.org/officeDocument/2006/relationships/image" Target="media/image53.emf"/><Relationship Id="rId290" Type="http://schemas.openxmlformats.org/officeDocument/2006/relationships/oleObject" Target="embeddings/oleObject210.bin"/><Relationship Id="rId304" Type="http://schemas.openxmlformats.org/officeDocument/2006/relationships/oleObject" Target="embeddings/oleObject222.bin"/><Relationship Id="rId325" Type="http://schemas.openxmlformats.org/officeDocument/2006/relationships/oleObject" Target="embeddings/oleObject241.bin"/><Relationship Id="rId346" Type="http://schemas.openxmlformats.org/officeDocument/2006/relationships/oleObject" Target="embeddings/oleObject258.bin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89.bin"/><Relationship Id="rId171" Type="http://schemas.openxmlformats.org/officeDocument/2006/relationships/oleObject" Target="embeddings/oleObject106.bin"/><Relationship Id="rId192" Type="http://schemas.openxmlformats.org/officeDocument/2006/relationships/oleObject" Target="embeddings/oleObject126.bin"/><Relationship Id="rId206" Type="http://schemas.openxmlformats.org/officeDocument/2006/relationships/oleObject" Target="embeddings/oleObject138.bin"/><Relationship Id="rId227" Type="http://schemas.openxmlformats.org/officeDocument/2006/relationships/oleObject" Target="embeddings/oleObject156.bin"/><Relationship Id="rId248" Type="http://schemas.openxmlformats.org/officeDocument/2006/relationships/oleObject" Target="embeddings/oleObject174.bin"/><Relationship Id="rId269" Type="http://schemas.openxmlformats.org/officeDocument/2006/relationships/oleObject" Target="embeddings/oleObject193.bin"/><Relationship Id="rId12" Type="http://schemas.openxmlformats.org/officeDocument/2006/relationships/image" Target="media/image3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202.bin"/><Relationship Id="rId315" Type="http://schemas.openxmlformats.org/officeDocument/2006/relationships/image" Target="media/image76.emf"/><Relationship Id="rId336" Type="http://schemas.openxmlformats.org/officeDocument/2006/relationships/oleObject" Target="embeddings/oleObject250.bin"/><Relationship Id="rId357" Type="http://schemas.openxmlformats.org/officeDocument/2006/relationships/image" Target="media/image82.emf"/><Relationship Id="rId54" Type="http://schemas.openxmlformats.org/officeDocument/2006/relationships/oleObject" Target="embeddings/oleObject22.bin"/><Relationship Id="rId75" Type="http://schemas.openxmlformats.org/officeDocument/2006/relationships/image" Target="media/image39.emf"/><Relationship Id="rId96" Type="http://schemas.openxmlformats.org/officeDocument/2006/relationships/oleObject" Target="embeddings/oleObject43.bin"/><Relationship Id="rId140" Type="http://schemas.openxmlformats.org/officeDocument/2006/relationships/image" Target="media/image54.wmf"/><Relationship Id="rId161" Type="http://schemas.openxmlformats.org/officeDocument/2006/relationships/oleObject" Target="embeddings/oleObject98.bin"/><Relationship Id="rId182" Type="http://schemas.openxmlformats.org/officeDocument/2006/relationships/oleObject" Target="embeddings/oleObject116.bin"/><Relationship Id="rId217" Type="http://schemas.openxmlformats.org/officeDocument/2006/relationships/oleObject" Target="embeddings/oleObject14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65.bin"/><Relationship Id="rId259" Type="http://schemas.openxmlformats.org/officeDocument/2006/relationships/image" Target="media/image68.emf"/><Relationship Id="rId23" Type="http://schemas.openxmlformats.org/officeDocument/2006/relationships/image" Target="media/image10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94.bin"/><Relationship Id="rId291" Type="http://schemas.openxmlformats.org/officeDocument/2006/relationships/oleObject" Target="embeddings/oleObject211.bin"/><Relationship Id="rId305" Type="http://schemas.openxmlformats.org/officeDocument/2006/relationships/oleObject" Target="embeddings/oleObject223.bin"/><Relationship Id="rId326" Type="http://schemas.openxmlformats.org/officeDocument/2006/relationships/oleObject" Target="embeddings/oleObject242.bin"/><Relationship Id="rId347" Type="http://schemas.openxmlformats.org/officeDocument/2006/relationships/oleObject" Target="embeddings/oleObject259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3.bin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90.bin"/><Relationship Id="rId172" Type="http://schemas.openxmlformats.org/officeDocument/2006/relationships/oleObject" Target="embeddings/oleObject107.bin"/><Relationship Id="rId193" Type="http://schemas.openxmlformats.org/officeDocument/2006/relationships/image" Target="media/image60.emf"/><Relationship Id="rId207" Type="http://schemas.openxmlformats.org/officeDocument/2006/relationships/image" Target="media/image62.emf"/><Relationship Id="rId228" Type="http://schemas.openxmlformats.org/officeDocument/2006/relationships/oleObject" Target="embeddings/oleObject157.bin"/><Relationship Id="rId249" Type="http://schemas.openxmlformats.org/officeDocument/2006/relationships/oleObject" Target="embeddings/oleObject17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69.wmf"/><Relationship Id="rId281" Type="http://schemas.openxmlformats.org/officeDocument/2006/relationships/oleObject" Target="embeddings/oleObject203.bin"/><Relationship Id="rId316" Type="http://schemas.openxmlformats.org/officeDocument/2006/relationships/image" Target="media/image77.wmf"/><Relationship Id="rId337" Type="http://schemas.openxmlformats.org/officeDocument/2006/relationships/oleObject" Target="embeddings/oleObject251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image" Target="media/image40.emf"/><Relationship Id="rId97" Type="http://schemas.openxmlformats.org/officeDocument/2006/relationships/image" Target="media/image47.emf"/><Relationship Id="rId120" Type="http://schemas.openxmlformats.org/officeDocument/2006/relationships/oleObject" Target="embeddings/oleObject63.bin"/><Relationship Id="rId141" Type="http://schemas.openxmlformats.org/officeDocument/2006/relationships/oleObject" Target="embeddings/oleObject80.bin"/><Relationship Id="rId358" Type="http://schemas.openxmlformats.org/officeDocument/2006/relationships/image" Target="media/image83.wmf"/><Relationship Id="rId7" Type="http://schemas.openxmlformats.org/officeDocument/2006/relationships/endnotes" Target="endnotes.xml"/><Relationship Id="rId162" Type="http://schemas.openxmlformats.org/officeDocument/2006/relationships/oleObject" Target="embeddings/oleObject99.bin"/><Relationship Id="rId183" Type="http://schemas.openxmlformats.org/officeDocument/2006/relationships/oleObject" Target="embeddings/oleObject117.bin"/><Relationship Id="rId218" Type="http://schemas.openxmlformats.org/officeDocument/2006/relationships/oleObject" Target="embeddings/oleObject148.bin"/><Relationship Id="rId239" Type="http://schemas.openxmlformats.org/officeDocument/2006/relationships/oleObject" Target="embeddings/oleObject166.bin"/><Relationship Id="rId250" Type="http://schemas.openxmlformats.org/officeDocument/2006/relationships/oleObject" Target="embeddings/oleObject176.bin"/><Relationship Id="rId271" Type="http://schemas.openxmlformats.org/officeDocument/2006/relationships/oleObject" Target="embeddings/oleObject195.bin"/><Relationship Id="rId292" Type="http://schemas.openxmlformats.org/officeDocument/2006/relationships/oleObject" Target="embeddings/oleObject212.bin"/><Relationship Id="rId306" Type="http://schemas.openxmlformats.org/officeDocument/2006/relationships/oleObject" Target="embeddings/oleObject224.bin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243.bin"/><Relationship Id="rId348" Type="http://schemas.openxmlformats.org/officeDocument/2006/relationships/oleObject" Target="embeddings/oleObject260.bin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08.bin"/><Relationship Id="rId194" Type="http://schemas.openxmlformats.org/officeDocument/2006/relationships/image" Target="media/image61.wmf"/><Relationship Id="rId208" Type="http://schemas.openxmlformats.org/officeDocument/2006/relationships/image" Target="media/image63.wmf"/><Relationship Id="rId229" Type="http://schemas.openxmlformats.org/officeDocument/2006/relationships/oleObject" Target="embeddings/oleObject158.bin"/><Relationship Id="rId240" Type="http://schemas.openxmlformats.org/officeDocument/2006/relationships/oleObject" Target="embeddings/oleObject167.bin"/><Relationship Id="rId261" Type="http://schemas.openxmlformats.org/officeDocument/2006/relationships/oleObject" Target="embeddings/oleObject185.bin"/><Relationship Id="rId14" Type="http://schemas.openxmlformats.org/officeDocument/2006/relationships/image" Target="media/image4.emf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41.e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204.bin"/><Relationship Id="rId317" Type="http://schemas.openxmlformats.org/officeDocument/2006/relationships/oleObject" Target="embeddings/oleObject233.bin"/><Relationship Id="rId338" Type="http://schemas.openxmlformats.org/officeDocument/2006/relationships/oleObject" Target="embeddings/oleObject252.bin"/><Relationship Id="rId359" Type="http://schemas.openxmlformats.org/officeDocument/2006/relationships/oleObject" Target="embeddings/oleObject269.bin"/><Relationship Id="rId8" Type="http://schemas.openxmlformats.org/officeDocument/2006/relationships/image" Target="media/image1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100.bin"/><Relationship Id="rId184" Type="http://schemas.openxmlformats.org/officeDocument/2006/relationships/oleObject" Target="embeddings/oleObject118.bin"/><Relationship Id="rId219" Type="http://schemas.openxmlformats.org/officeDocument/2006/relationships/oleObject" Target="embeddings/oleObject149.bin"/><Relationship Id="rId230" Type="http://schemas.openxmlformats.org/officeDocument/2006/relationships/oleObject" Target="embeddings/oleObject159.bin"/><Relationship Id="rId251" Type="http://schemas.openxmlformats.org/officeDocument/2006/relationships/oleObject" Target="embeddings/oleObject17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96.bin"/><Relationship Id="rId293" Type="http://schemas.openxmlformats.org/officeDocument/2006/relationships/oleObject" Target="embeddings/oleObject213.bin"/><Relationship Id="rId307" Type="http://schemas.openxmlformats.org/officeDocument/2006/relationships/oleObject" Target="embeddings/oleObject225.bin"/><Relationship Id="rId328" Type="http://schemas.openxmlformats.org/officeDocument/2006/relationships/oleObject" Target="embeddings/oleObject244.bin"/><Relationship Id="rId349" Type="http://schemas.openxmlformats.org/officeDocument/2006/relationships/oleObject" Target="embeddings/oleObject261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49.emf"/><Relationship Id="rId132" Type="http://schemas.openxmlformats.org/officeDocument/2006/relationships/oleObject" Target="embeddings/oleObject73.bin"/><Relationship Id="rId153" Type="http://schemas.openxmlformats.org/officeDocument/2006/relationships/image" Target="media/image55.emf"/><Relationship Id="rId174" Type="http://schemas.openxmlformats.org/officeDocument/2006/relationships/oleObject" Target="embeddings/oleObject109.bin"/><Relationship Id="rId195" Type="http://schemas.openxmlformats.org/officeDocument/2006/relationships/oleObject" Target="embeddings/oleObject127.bin"/><Relationship Id="rId209" Type="http://schemas.openxmlformats.org/officeDocument/2006/relationships/oleObject" Target="embeddings/oleObject139.bin"/><Relationship Id="rId360" Type="http://schemas.openxmlformats.org/officeDocument/2006/relationships/header" Target="header1.xml"/><Relationship Id="rId220" Type="http://schemas.openxmlformats.org/officeDocument/2006/relationships/oleObject" Target="embeddings/oleObject150.bin"/><Relationship Id="rId241" Type="http://schemas.openxmlformats.org/officeDocument/2006/relationships/oleObject" Target="embeddings/oleObject168.bin"/><Relationship Id="rId15" Type="http://schemas.openxmlformats.org/officeDocument/2006/relationships/image" Target="media/image5.e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8.bin"/><Relationship Id="rId262" Type="http://schemas.openxmlformats.org/officeDocument/2006/relationships/oleObject" Target="embeddings/oleObject186.bin"/><Relationship Id="rId283" Type="http://schemas.openxmlformats.org/officeDocument/2006/relationships/oleObject" Target="embeddings/oleObject205.bin"/><Relationship Id="rId313" Type="http://schemas.openxmlformats.org/officeDocument/2006/relationships/oleObject" Target="embeddings/oleObject231.bin"/><Relationship Id="rId318" Type="http://schemas.openxmlformats.org/officeDocument/2006/relationships/oleObject" Target="embeddings/oleObject234.bin"/><Relationship Id="rId339" Type="http://schemas.openxmlformats.org/officeDocument/2006/relationships/oleObject" Target="embeddings/oleObject253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7.emf"/><Relationship Id="rId78" Type="http://schemas.openxmlformats.org/officeDocument/2006/relationships/image" Target="media/image42.e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82.bin"/><Relationship Id="rId148" Type="http://schemas.openxmlformats.org/officeDocument/2006/relationships/oleObject" Target="embeddings/oleObject87.bin"/><Relationship Id="rId164" Type="http://schemas.openxmlformats.org/officeDocument/2006/relationships/oleObject" Target="embeddings/oleObject101.bin"/><Relationship Id="rId169" Type="http://schemas.openxmlformats.org/officeDocument/2006/relationships/oleObject" Target="embeddings/oleObject104.bin"/><Relationship Id="rId185" Type="http://schemas.openxmlformats.org/officeDocument/2006/relationships/oleObject" Target="embeddings/oleObject119.bin"/><Relationship Id="rId334" Type="http://schemas.openxmlformats.org/officeDocument/2006/relationships/oleObject" Target="embeddings/oleObject248.bin"/><Relationship Id="rId350" Type="http://schemas.openxmlformats.org/officeDocument/2006/relationships/oleObject" Target="embeddings/oleObject262.bin"/><Relationship Id="rId355" Type="http://schemas.openxmlformats.org/officeDocument/2006/relationships/oleObject" Target="embeddings/oleObject26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15.bin"/><Relationship Id="rId210" Type="http://schemas.openxmlformats.org/officeDocument/2006/relationships/oleObject" Target="embeddings/oleObject140.bin"/><Relationship Id="rId215" Type="http://schemas.openxmlformats.org/officeDocument/2006/relationships/oleObject" Target="embeddings/oleObject145.bin"/><Relationship Id="rId236" Type="http://schemas.openxmlformats.org/officeDocument/2006/relationships/oleObject" Target="embeddings/oleObject163.bin"/><Relationship Id="rId257" Type="http://schemas.openxmlformats.org/officeDocument/2006/relationships/oleObject" Target="embeddings/oleObject183.bin"/><Relationship Id="rId278" Type="http://schemas.openxmlformats.org/officeDocument/2006/relationships/oleObject" Target="embeddings/oleObject200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60.bin"/><Relationship Id="rId252" Type="http://schemas.openxmlformats.org/officeDocument/2006/relationships/oleObject" Target="embeddings/oleObject178.bin"/><Relationship Id="rId273" Type="http://schemas.openxmlformats.org/officeDocument/2006/relationships/image" Target="media/image70.emf"/><Relationship Id="rId294" Type="http://schemas.openxmlformats.org/officeDocument/2006/relationships/oleObject" Target="embeddings/oleObject214.bin"/><Relationship Id="rId308" Type="http://schemas.openxmlformats.org/officeDocument/2006/relationships/oleObject" Target="embeddings/oleObject226.bin"/><Relationship Id="rId329" Type="http://schemas.openxmlformats.org/officeDocument/2006/relationships/image" Target="media/image78.emf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56.wmf"/><Relationship Id="rId175" Type="http://schemas.openxmlformats.org/officeDocument/2006/relationships/oleObject" Target="embeddings/oleObject110.bin"/><Relationship Id="rId340" Type="http://schemas.openxmlformats.org/officeDocument/2006/relationships/oleObject" Target="embeddings/oleObject254.bin"/><Relationship Id="rId361" Type="http://schemas.openxmlformats.org/officeDocument/2006/relationships/fontTable" Target="fontTable.xml"/><Relationship Id="rId196" Type="http://schemas.openxmlformats.org/officeDocument/2006/relationships/oleObject" Target="embeddings/oleObject128.bin"/><Relationship Id="rId200" Type="http://schemas.openxmlformats.org/officeDocument/2006/relationships/oleObject" Target="embeddings/oleObject132.bin"/><Relationship Id="rId16" Type="http://schemas.openxmlformats.org/officeDocument/2006/relationships/image" Target="media/image6.emf"/><Relationship Id="rId221" Type="http://schemas.openxmlformats.org/officeDocument/2006/relationships/image" Target="media/image64.emf"/><Relationship Id="rId242" Type="http://schemas.openxmlformats.org/officeDocument/2006/relationships/oleObject" Target="embeddings/oleObject169.bin"/><Relationship Id="rId263" Type="http://schemas.openxmlformats.org/officeDocument/2006/relationships/oleObject" Target="embeddings/oleObject187.bin"/><Relationship Id="rId284" Type="http://schemas.openxmlformats.org/officeDocument/2006/relationships/oleObject" Target="embeddings/oleObject206.bin"/><Relationship Id="rId319" Type="http://schemas.openxmlformats.org/officeDocument/2006/relationships/oleObject" Target="embeddings/oleObject23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43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83.bin"/><Relationship Id="rId330" Type="http://schemas.openxmlformats.org/officeDocument/2006/relationships/image" Target="media/image79.wmf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102.bin"/><Relationship Id="rId186" Type="http://schemas.openxmlformats.org/officeDocument/2006/relationships/oleObject" Target="embeddings/oleObject120.bin"/><Relationship Id="rId351" Type="http://schemas.openxmlformats.org/officeDocument/2006/relationships/oleObject" Target="embeddings/oleObject263.bin"/><Relationship Id="rId211" Type="http://schemas.openxmlformats.org/officeDocument/2006/relationships/oleObject" Target="embeddings/oleObject141.bin"/><Relationship Id="rId232" Type="http://schemas.openxmlformats.org/officeDocument/2006/relationships/oleObject" Target="embeddings/oleObject161.bin"/><Relationship Id="rId253" Type="http://schemas.openxmlformats.org/officeDocument/2006/relationships/oleObject" Target="embeddings/oleObject179.bin"/><Relationship Id="rId274" Type="http://schemas.openxmlformats.org/officeDocument/2006/relationships/image" Target="media/image71.wmf"/><Relationship Id="rId295" Type="http://schemas.openxmlformats.org/officeDocument/2006/relationships/oleObject" Target="embeddings/oleObject215.bin"/><Relationship Id="rId309" Type="http://schemas.openxmlformats.org/officeDocument/2006/relationships/oleObject" Target="embeddings/oleObject22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75.bin"/><Relationship Id="rId320" Type="http://schemas.openxmlformats.org/officeDocument/2006/relationships/oleObject" Target="embeddings/oleObject236.bin"/><Relationship Id="rId80" Type="http://schemas.openxmlformats.org/officeDocument/2006/relationships/oleObject" Target="embeddings/oleObject30.bin"/><Relationship Id="rId155" Type="http://schemas.openxmlformats.org/officeDocument/2006/relationships/oleObject" Target="embeddings/oleObject92.bin"/><Relationship Id="rId176" Type="http://schemas.openxmlformats.org/officeDocument/2006/relationships/oleObject" Target="embeddings/oleObject111.bin"/><Relationship Id="rId197" Type="http://schemas.openxmlformats.org/officeDocument/2006/relationships/oleObject" Target="embeddings/oleObject129.bin"/><Relationship Id="rId341" Type="http://schemas.openxmlformats.org/officeDocument/2006/relationships/oleObject" Target="embeddings/oleObject255.bin"/><Relationship Id="rId362" Type="http://schemas.openxmlformats.org/officeDocument/2006/relationships/glossaryDocument" Target="glossary/document.xml"/><Relationship Id="rId201" Type="http://schemas.openxmlformats.org/officeDocument/2006/relationships/oleObject" Target="embeddings/oleObject133.bin"/><Relationship Id="rId222" Type="http://schemas.openxmlformats.org/officeDocument/2006/relationships/oleObject" Target="embeddings/oleObject151.bin"/><Relationship Id="rId243" Type="http://schemas.openxmlformats.org/officeDocument/2006/relationships/oleObject" Target="embeddings/oleObject170.bin"/><Relationship Id="rId264" Type="http://schemas.openxmlformats.org/officeDocument/2006/relationships/oleObject" Target="embeddings/oleObject188.bin"/><Relationship Id="rId285" Type="http://schemas.openxmlformats.org/officeDocument/2006/relationships/oleObject" Target="embeddings/oleObject20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228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84.bin"/><Relationship Id="rId166" Type="http://schemas.openxmlformats.org/officeDocument/2006/relationships/oleObject" Target="embeddings/oleObject103.bin"/><Relationship Id="rId187" Type="http://schemas.openxmlformats.org/officeDocument/2006/relationships/oleObject" Target="embeddings/oleObject121.bin"/><Relationship Id="rId331" Type="http://schemas.openxmlformats.org/officeDocument/2006/relationships/oleObject" Target="embeddings/oleObject245.bin"/><Relationship Id="rId352" Type="http://schemas.openxmlformats.org/officeDocument/2006/relationships/oleObject" Target="embeddings/oleObject26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42.bin"/><Relationship Id="rId233" Type="http://schemas.openxmlformats.org/officeDocument/2006/relationships/image" Target="media/image65.emf"/><Relationship Id="rId254" Type="http://schemas.openxmlformats.org/officeDocument/2006/relationships/oleObject" Target="embeddings/oleObject180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97.bin"/><Relationship Id="rId296" Type="http://schemas.openxmlformats.org/officeDocument/2006/relationships/oleObject" Target="embeddings/oleObject216.bin"/><Relationship Id="rId300" Type="http://schemas.openxmlformats.org/officeDocument/2006/relationships/oleObject" Target="embeddings/oleObject220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4.emf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12.bin"/><Relationship Id="rId198" Type="http://schemas.openxmlformats.org/officeDocument/2006/relationships/oleObject" Target="embeddings/oleObject130.bin"/><Relationship Id="rId321" Type="http://schemas.openxmlformats.org/officeDocument/2006/relationships/oleObject" Target="embeddings/oleObject237.bin"/><Relationship Id="rId342" Type="http://schemas.openxmlformats.org/officeDocument/2006/relationships/oleObject" Target="embeddings/oleObject256.bin"/><Relationship Id="rId363" Type="http://schemas.openxmlformats.org/officeDocument/2006/relationships/theme" Target="theme/theme1.xml"/><Relationship Id="rId202" Type="http://schemas.openxmlformats.org/officeDocument/2006/relationships/oleObject" Target="embeddings/oleObject134.bin"/><Relationship Id="rId223" Type="http://schemas.openxmlformats.org/officeDocument/2006/relationships/oleObject" Target="embeddings/oleObject152.bin"/><Relationship Id="rId244" Type="http://schemas.openxmlformats.org/officeDocument/2006/relationships/oleObject" Target="embeddings/oleObject171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89.bin"/><Relationship Id="rId286" Type="http://schemas.openxmlformats.org/officeDocument/2006/relationships/oleObject" Target="embeddings/oleObject208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1.emf"/><Relationship Id="rId146" Type="http://schemas.openxmlformats.org/officeDocument/2006/relationships/oleObject" Target="embeddings/oleObject85.bin"/><Relationship Id="rId167" Type="http://schemas.openxmlformats.org/officeDocument/2006/relationships/image" Target="media/image57.emf"/><Relationship Id="rId188" Type="http://schemas.openxmlformats.org/officeDocument/2006/relationships/oleObject" Target="embeddings/oleObject122.bin"/><Relationship Id="rId311" Type="http://schemas.openxmlformats.org/officeDocument/2006/relationships/oleObject" Target="embeddings/oleObject229.bin"/><Relationship Id="rId332" Type="http://schemas.openxmlformats.org/officeDocument/2006/relationships/oleObject" Target="embeddings/oleObject246.bin"/><Relationship Id="rId353" Type="http://schemas.openxmlformats.org/officeDocument/2006/relationships/oleObject" Target="embeddings/oleObject265.bin"/><Relationship Id="rId71" Type="http://schemas.openxmlformats.org/officeDocument/2006/relationships/image" Target="media/image35.e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43.bin"/><Relationship Id="rId234" Type="http://schemas.openxmlformats.org/officeDocument/2006/relationships/image" Target="media/image6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81.bin"/><Relationship Id="rId276" Type="http://schemas.openxmlformats.org/officeDocument/2006/relationships/oleObject" Target="embeddings/oleObject198.bin"/><Relationship Id="rId297" Type="http://schemas.openxmlformats.org/officeDocument/2006/relationships/oleObject" Target="embeddings/oleObject217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94.bin"/><Relationship Id="rId178" Type="http://schemas.openxmlformats.org/officeDocument/2006/relationships/oleObject" Target="embeddings/oleObject113.bin"/><Relationship Id="rId301" Type="http://schemas.openxmlformats.org/officeDocument/2006/relationships/image" Target="media/image74.emf"/><Relationship Id="rId322" Type="http://schemas.openxmlformats.org/officeDocument/2006/relationships/oleObject" Target="embeddings/oleObject238.bin"/><Relationship Id="rId343" Type="http://schemas.openxmlformats.org/officeDocument/2006/relationships/image" Target="media/image80.emf"/><Relationship Id="rId61" Type="http://schemas.openxmlformats.org/officeDocument/2006/relationships/image" Target="media/image29.wmf"/><Relationship Id="rId82" Type="http://schemas.openxmlformats.org/officeDocument/2006/relationships/image" Target="media/image45.wmf"/><Relationship Id="rId199" Type="http://schemas.openxmlformats.org/officeDocument/2006/relationships/oleObject" Target="embeddings/oleObject131.bin"/><Relationship Id="rId203" Type="http://schemas.openxmlformats.org/officeDocument/2006/relationships/oleObject" Target="embeddings/oleObject13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53.bin"/><Relationship Id="rId245" Type="http://schemas.openxmlformats.org/officeDocument/2006/relationships/oleObject" Target="embeddings/oleObject172.bin"/><Relationship Id="rId266" Type="http://schemas.openxmlformats.org/officeDocument/2006/relationships/oleObject" Target="embeddings/oleObject190.bin"/><Relationship Id="rId287" Type="http://schemas.openxmlformats.org/officeDocument/2006/relationships/image" Target="media/image72.e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86.bin"/><Relationship Id="rId168" Type="http://schemas.openxmlformats.org/officeDocument/2006/relationships/image" Target="media/image58.wmf"/><Relationship Id="rId312" Type="http://schemas.openxmlformats.org/officeDocument/2006/relationships/oleObject" Target="embeddings/oleObject230.bin"/><Relationship Id="rId333" Type="http://schemas.openxmlformats.org/officeDocument/2006/relationships/oleObject" Target="embeddings/oleObject247.bin"/><Relationship Id="rId354" Type="http://schemas.openxmlformats.org/officeDocument/2006/relationships/oleObject" Target="embeddings/oleObject266.bin"/><Relationship Id="rId51" Type="http://schemas.openxmlformats.org/officeDocument/2006/relationships/image" Target="media/image24.wmf"/><Relationship Id="rId72" Type="http://schemas.openxmlformats.org/officeDocument/2006/relationships/image" Target="media/image36.e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123.bin"/><Relationship Id="rId3" Type="http://schemas.openxmlformats.org/officeDocument/2006/relationships/styles" Target="styles.xml"/><Relationship Id="rId214" Type="http://schemas.openxmlformats.org/officeDocument/2006/relationships/oleObject" Target="embeddings/oleObject144.bin"/><Relationship Id="rId235" Type="http://schemas.openxmlformats.org/officeDocument/2006/relationships/oleObject" Target="embeddings/oleObject162.bin"/><Relationship Id="rId256" Type="http://schemas.openxmlformats.org/officeDocument/2006/relationships/oleObject" Target="embeddings/oleObject182.bin"/><Relationship Id="rId277" Type="http://schemas.openxmlformats.org/officeDocument/2006/relationships/oleObject" Target="embeddings/oleObject199.bin"/><Relationship Id="rId298" Type="http://schemas.openxmlformats.org/officeDocument/2006/relationships/oleObject" Target="embeddings/oleObject218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5.bin"/><Relationship Id="rId302" Type="http://schemas.openxmlformats.org/officeDocument/2006/relationships/image" Target="media/image75.wmf"/><Relationship Id="rId323" Type="http://schemas.openxmlformats.org/officeDocument/2006/relationships/oleObject" Target="embeddings/oleObject239.bin"/><Relationship Id="rId344" Type="http://schemas.openxmlformats.org/officeDocument/2006/relationships/image" Target="media/image8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1.bin"/><Relationship Id="rId179" Type="http://schemas.openxmlformats.org/officeDocument/2006/relationships/oleObject" Target="embeddings/oleObject114.bin"/><Relationship Id="rId190" Type="http://schemas.openxmlformats.org/officeDocument/2006/relationships/oleObject" Target="embeddings/oleObject124.bin"/><Relationship Id="rId204" Type="http://schemas.openxmlformats.org/officeDocument/2006/relationships/oleObject" Target="embeddings/oleObject136.bin"/><Relationship Id="rId225" Type="http://schemas.openxmlformats.org/officeDocument/2006/relationships/oleObject" Target="embeddings/oleObject154.bin"/><Relationship Id="rId246" Type="http://schemas.openxmlformats.org/officeDocument/2006/relationships/oleObject" Target="embeddings/oleObject173.bin"/><Relationship Id="rId267" Type="http://schemas.openxmlformats.org/officeDocument/2006/relationships/oleObject" Target="embeddings/oleObject191.bin"/><Relationship Id="rId288" Type="http://schemas.openxmlformats.org/officeDocument/2006/relationships/image" Target="media/image73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EAC1323C80034D8CBF96950FF8BD3C2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01489E1-C124-4CAC-B4EB-8D5B658F6C11}"/>
      </w:docPartPr>
      <w:docPartBody>
        <w:p w:rsidR="000D0B02" w:rsidRDefault="00B86FBA" w:rsidP="00B86FBA">
          <w:pPr>
            <w:pStyle w:val="EAC1323C80034D8CBF96950FF8BD3C24"/>
          </w:pPr>
          <w:r>
            <w:rPr>
              <w:color w:val="4472C4" w:themeColor="accent1"/>
            </w:rPr>
            <w:t>[Заголовок документа]</w:t>
          </w:r>
        </w:p>
      </w:docPartBody>
    </w:docPart>
    <w:docPart>
      <w:docPartPr>
        <w:name w:val="3B54777DDF4F4D7981B475BFAF6FD07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E6EF5D7-E8BB-47DF-9434-1324E3D1C5DD}"/>
      </w:docPartPr>
      <w:docPartBody>
        <w:p w:rsidR="000D0B02" w:rsidRDefault="00B86FBA" w:rsidP="00B86FBA">
          <w:pPr>
            <w:pStyle w:val="3B54777DDF4F4D7981B475BFAF6FD071"/>
          </w:pPr>
          <w:r>
            <w:t>[Имя автор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6FBA"/>
    <w:rsid w:val="00075666"/>
    <w:rsid w:val="000D0B02"/>
    <w:rsid w:val="00B86FBA"/>
    <w:rsid w:val="00DA4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49FDD2BA4D4453BBBBB53CEB1FEE9AD">
    <w:name w:val="349FDD2BA4D4453BBBBB53CEB1FEE9AD"/>
    <w:rsid w:val="00B86FBA"/>
  </w:style>
  <w:style w:type="paragraph" w:customStyle="1" w:styleId="EAC1323C80034D8CBF96950FF8BD3C24">
    <w:name w:val="EAC1323C80034D8CBF96950FF8BD3C24"/>
    <w:rsid w:val="00B86FBA"/>
  </w:style>
  <w:style w:type="paragraph" w:customStyle="1" w:styleId="3B54777DDF4F4D7981B475BFAF6FD071">
    <w:name w:val="3B54777DDF4F4D7981B475BFAF6FD071"/>
    <w:rsid w:val="00B86FB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D97825-3155-42E6-AF35-EBF41C01A0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210</Words>
  <Characters>35397</Characters>
  <Application>Microsoft Office Word</Application>
  <DocSecurity>0</DocSecurity>
  <Lines>294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амостоятельные работы по теории вероятностей</dc:title>
  <dc:subject/>
  <dc:creator>Савенко О.В.</dc:creator>
  <cp:keywords/>
  <dc:description/>
  <cp:lastModifiedBy>OKSANA</cp:lastModifiedBy>
  <cp:revision>3</cp:revision>
  <dcterms:created xsi:type="dcterms:W3CDTF">2022-12-24T10:51:00Z</dcterms:created>
  <dcterms:modified xsi:type="dcterms:W3CDTF">2022-12-24T10:51:00Z</dcterms:modified>
</cp:coreProperties>
</file>